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C80AD-2883-42D4-A111-AE9B24F940D0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FE73-9609-4410-9C50-5796A7F721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70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59490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38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8837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0239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2617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1160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557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5147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" name="Google Shape;1695;g997bf304f4_1_1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6" name="Google Shape;1696;g997bf304f4_1_1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3627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1,2,3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  <a:p>
            <a:r>
              <a:rPr lang="en-US" dirty="0"/>
              <a:t>Click con </a:t>
            </a:r>
            <a:r>
              <a:rPr lang="en-US" dirty="0" err="1"/>
              <a:t>só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slide KHÁM</a:t>
            </a:r>
            <a:r>
              <a:rPr lang="en-US" baseline="0" dirty="0"/>
              <a:t> PHÁ</a:t>
            </a:r>
          </a:p>
          <a:p>
            <a:r>
              <a:rPr lang="en-US" baseline="0" dirty="0"/>
              <a:t>NGUỒN: 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458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fld id="{3D44AB91-A8C2-45A2-A8DC-9C24C78B8DEA}" type="slidenum"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t>5</a:t>
            </a:fld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95761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fld id="{3D44AB91-A8C2-45A2-A8DC-9C24C78B8DEA}" type="slidenum"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t>6</a:t>
            </a:fld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62498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fld id="{3D44AB91-A8C2-45A2-A8DC-9C24C78B8DEA}" type="slidenum"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t>7</a:t>
            </a:fld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50907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8810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35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79CB7-51F5-4427-802E-8C8A7A7101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323D2F-B5F5-4741-BAFE-F480BCBAB2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748B70-A496-4C7C-815E-0BE15C674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12FBA9-7B0B-4FC7-9983-69A9EC26B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A46D47-5C36-4228-B91C-50707ED51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00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77C2B-727F-4DDD-B803-0A6FE1A1A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8CFBAE-8F5F-406F-B16E-8DDF4CA54A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56D3C-F1C1-428F-A779-BF06E4994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465881-CD19-4EDB-A35A-2DE08C82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6B2D73-2152-4BA4-9B87-CE96910BE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16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23716A0-57C2-45BF-88AD-AD227A6D33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BEBD1EB-3B41-440D-A2B6-1B66E703F2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2AC903-6B07-4E32-8541-72193C032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D3B38A-0108-4DB2-A6A8-65D14E996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309E55-A587-49D4-93D4-1D9A471EE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3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noFill/>
        <a:effectLst/>
      </p:bgPr>
    </p:bg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30"/>
          <p:cNvSpPr/>
          <p:nvPr/>
        </p:nvSpPr>
        <p:spPr>
          <a:xfrm rot="2417210">
            <a:off x="10122101" y="-161451"/>
            <a:ext cx="3177796" cy="1569432"/>
          </a:xfrm>
          <a:custGeom>
            <a:avLst/>
            <a:gdLst/>
            <a:ahLst/>
            <a:cxnLst/>
            <a:rect l="l" t="t" r="r" b="b"/>
            <a:pathLst>
              <a:path w="95336" h="47084" extrusionOk="0">
                <a:moveTo>
                  <a:pt x="3694" y="1"/>
                </a:moveTo>
                <a:cubicBezTo>
                  <a:pt x="2229" y="4459"/>
                  <a:pt x="1274" y="9108"/>
                  <a:pt x="828" y="13757"/>
                </a:cubicBezTo>
                <a:cubicBezTo>
                  <a:pt x="0" y="23564"/>
                  <a:pt x="2420" y="34199"/>
                  <a:pt x="9616" y="41013"/>
                </a:cubicBezTo>
                <a:cubicBezTo>
                  <a:pt x="13662" y="44878"/>
                  <a:pt x="19367" y="47083"/>
                  <a:pt x="24907" y="47083"/>
                </a:cubicBezTo>
                <a:cubicBezTo>
                  <a:pt x="29134" y="47083"/>
                  <a:pt x="33266" y="45799"/>
                  <a:pt x="36491" y="42987"/>
                </a:cubicBezTo>
                <a:cubicBezTo>
                  <a:pt x="41777" y="38339"/>
                  <a:pt x="44006" y="30442"/>
                  <a:pt x="50247" y="27130"/>
                </a:cubicBezTo>
                <a:cubicBezTo>
                  <a:pt x="52728" y="25824"/>
                  <a:pt x="55434" y="25450"/>
                  <a:pt x="58238" y="25450"/>
                </a:cubicBezTo>
                <a:cubicBezTo>
                  <a:pt x="61997" y="25450"/>
                  <a:pt x="65931" y="26122"/>
                  <a:pt x="69733" y="26122"/>
                </a:cubicBezTo>
                <a:cubicBezTo>
                  <a:pt x="70010" y="26122"/>
                  <a:pt x="70287" y="26119"/>
                  <a:pt x="70562" y="26111"/>
                </a:cubicBezTo>
                <a:cubicBezTo>
                  <a:pt x="81388" y="25729"/>
                  <a:pt x="91578" y="17641"/>
                  <a:pt x="94444" y="7197"/>
                </a:cubicBezTo>
                <a:cubicBezTo>
                  <a:pt x="95017" y="4841"/>
                  <a:pt x="95335" y="2421"/>
                  <a:pt x="952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598" tIns="121598" rIns="121598" bIns="121598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252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00" name="Google Shape;300;p30"/>
          <p:cNvSpPr/>
          <p:nvPr/>
        </p:nvSpPr>
        <p:spPr>
          <a:xfrm rot="-6291035">
            <a:off x="9143026" y="241370"/>
            <a:ext cx="3763776" cy="2322406"/>
          </a:xfrm>
          <a:custGeom>
            <a:avLst/>
            <a:gdLst/>
            <a:ahLst/>
            <a:cxnLst/>
            <a:rect l="l" t="t" r="r" b="b"/>
            <a:pathLst>
              <a:path w="112913" h="69672" fill="none" extrusionOk="0">
                <a:moveTo>
                  <a:pt x="0" y="69671"/>
                </a:moveTo>
                <a:cubicBezTo>
                  <a:pt x="6878" y="56488"/>
                  <a:pt x="20889" y="47509"/>
                  <a:pt x="35154" y="47509"/>
                </a:cubicBezTo>
                <a:cubicBezTo>
                  <a:pt x="35982" y="47509"/>
                  <a:pt x="36682" y="47509"/>
                  <a:pt x="37447" y="47636"/>
                </a:cubicBezTo>
                <a:cubicBezTo>
                  <a:pt x="43688" y="48019"/>
                  <a:pt x="49483" y="49929"/>
                  <a:pt x="55087" y="51712"/>
                </a:cubicBezTo>
                <a:cubicBezTo>
                  <a:pt x="57762" y="52540"/>
                  <a:pt x="60500" y="53432"/>
                  <a:pt x="63175" y="54132"/>
                </a:cubicBezTo>
                <a:cubicBezTo>
                  <a:pt x="66359" y="54960"/>
                  <a:pt x="69734" y="55406"/>
                  <a:pt x="73046" y="55470"/>
                </a:cubicBezTo>
                <a:cubicBezTo>
                  <a:pt x="77886" y="55470"/>
                  <a:pt x="81898" y="54323"/>
                  <a:pt x="84891" y="51967"/>
                </a:cubicBezTo>
                <a:cubicBezTo>
                  <a:pt x="88585" y="49165"/>
                  <a:pt x="91196" y="44134"/>
                  <a:pt x="92661" y="37129"/>
                </a:cubicBezTo>
                <a:cubicBezTo>
                  <a:pt x="93170" y="34836"/>
                  <a:pt x="93488" y="32480"/>
                  <a:pt x="93871" y="30060"/>
                </a:cubicBezTo>
                <a:cubicBezTo>
                  <a:pt x="94444" y="25793"/>
                  <a:pt x="95335" y="21526"/>
                  <a:pt x="96545" y="17387"/>
                </a:cubicBezTo>
                <a:cubicBezTo>
                  <a:pt x="99220" y="9044"/>
                  <a:pt x="104506" y="2867"/>
                  <a:pt x="111002" y="510"/>
                </a:cubicBezTo>
                <a:cubicBezTo>
                  <a:pt x="111638" y="319"/>
                  <a:pt x="112275" y="128"/>
                  <a:pt x="112912" y="1"/>
                </a:cubicBezTo>
              </a:path>
            </a:pathLst>
          </a:custGeom>
          <a:noFill/>
          <a:ln w="11150" cap="rnd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598" tIns="121598" rIns="121598" bIns="121598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252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01" name="Google Shape;301;p30"/>
          <p:cNvSpPr/>
          <p:nvPr/>
        </p:nvSpPr>
        <p:spPr>
          <a:xfrm rot="-474874">
            <a:off x="-245173" y="-168014"/>
            <a:ext cx="2931710" cy="2391495"/>
          </a:xfrm>
          <a:custGeom>
            <a:avLst/>
            <a:gdLst/>
            <a:ahLst/>
            <a:cxnLst/>
            <a:rect l="l" t="t" r="r" b="b"/>
            <a:pathLst>
              <a:path w="87949" h="71743" extrusionOk="0">
                <a:moveTo>
                  <a:pt x="78205" y="20063"/>
                </a:moveTo>
                <a:lnTo>
                  <a:pt x="78205" y="20063"/>
                </a:lnTo>
                <a:cubicBezTo>
                  <a:pt x="78189" y="20095"/>
                  <a:pt x="78173" y="20127"/>
                  <a:pt x="78141" y="20158"/>
                </a:cubicBezTo>
                <a:lnTo>
                  <a:pt x="78205" y="20063"/>
                </a:lnTo>
                <a:close/>
                <a:moveTo>
                  <a:pt x="77759" y="20540"/>
                </a:moveTo>
                <a:cubicBezTo>
                  <a:pt x="77823" y="20540"/>
                  <a:pt x="77823" y="20668"/>
                  <a:pt x="77759" y="20731"/>
                </a:cubicBezTo>
                <a:cubicBezTo>
                  <a:pt x="77759" y="20719"/>
                  <a:pt x="77752" y="20714"/>
                  <a:pt x="77740" y="20714"/>
                </a:cubicBezTo>
                <a:cubicBezTo>
                  <a:pt x="77688" y="20714"/>
                  <a:pt x="77544" y="20807"/>
                  <a:pt x="77440" y="20859"/>
                </a:cubicBezTo>
                <a:lnTo>
                  <a:pt x="77759" y="20540"/>
                </a:lnTo>
                <a:close/>
                <a:moveTo>
                  <a:pt x="50311" y="30794"/>
                </a:moveTo>
                <a:cubicBezTo>
                  <a:pt x="50311" y="30797"/>
                  <a:pt x="50312" y="30802"/>
                  <a:pt x="50315" y="30806"/>
                </a:cubicBezTo>
                <a:lnTo>
                  <a:pt x="50315" y="30806"/>
                </a:lnTo>
                <a:cubicBezTo>
                  <a:pt x="50335" y="30802"/>
                  <a:pt x="50355" y="30798"/>
                  <a:pt x="50375" y="30794"/>
                </a:cubicBezTo>
                <a:close/>
                <a:moveTo>
                  <a:pt x="37065" y="33850"/>
                </a:moveTo>
                <a:lnTo>
                  <a:pt x="37065" y="33850"/>
                </a:lnTo>
                <a:cubicBezTo>
                  <a:pt x="37001" y="33914"/>
                  <a:pt x="36938" y="33974"/>
                  <a:pt x="36873" y="34030"/>
                </a:cubicBezTo>
                <a:lnTo>
                  <a:pt x="36873" y="34030"/>
                </a:lnTo>
                <a:cubicBezTo>
                  <a:pt x="36960" y="33998"/>
                  <a:pt x="37013" y="33903"/>
                  <a:pt x="37065" y="33850"/>
                </a:cubicBezTo>
                <a:close/>
                <a:moveTo>
                  <a:pt x="31290" y="41252"/>
                </a:moveTo>
                <a:cubicBezTo>
                  <a:pt x="31284" y="41268"/>
                  <a:pt x="31277" y="41284"/>
                  <a:pt x="31270" y="41301"/>
                </a:cubicBezTo>
                <a:cubicBezTo>
                  <a:pt x="31279" y="41282"/>
                  <a:pt x="31286" y="41266"/>
                  <a:pt x="31290" y="41252"/>
                </a:cubicBezTo>
                <a:close/>
                <a:moveTo>
                  <a:pt x="30060" y="55248"/>
                </a:moveTo>
                <a:lnTo>
                  <a:pt x="30060" y="55248"/>
                </a:lnTo>
                <a:cubicBezTo>
                  <a:pt x="30053" y="55269"/>
                  <a:pt x="30048" y="55288"/>
                  <a:pt x="30045" y="55307"/>
                </a:cubicBezTo>
                <a:lnTo>
                  <a:pt x="30045" y="55307"/>
                </a:lnTo>
                <a:lnTo>
                  <a:pt x="30060" y="55248"/>
                </a:lnTo>
                <a:close/>
                <a:moveTo>
                  <a:pt x="29104" y="55184"/>
                </a:moveTo>
                <a:cubicBezTo>
                  <a:pt x="29104" y="55312"/>
                  <a:pt x="28977" y="55503"/>
                  <a:pt x="29104" y="55567"/>
                </a:cubicBezTo>
                <a:lnTo>
                  <a:pt x="29104" y="55376"/>
                </a:lnTo>
                <a:lnTo>
                  <a:pt x="29104" y="55184"/>
                </a:lnTo>
                <a:close/>
                <a:moveTo>
                  <a:pt x="28213" y="58241"/>
                </a:moveTo>
                <a:lnTo>
                  <a:pt x="28213" y="58241"/>
                </a:lnTo>
                <a:cubicBezTo>
                  <a:pt x="28133" y="58321"/>
                  <a:pt x="28153" y="58351"/>
                  <a:pt x="28179" y="58362"/>
                </a:cubicBezTo>
                <a:lnTo>
                  <a:pt x="28179" y="58362"/>
                </a:lnTo>
                <a:cubicBezTo>
                  <a:pt x="28191" y="58322"/>
                  <a:pt x="28202" y="58282"/>
                  <a:pt x="28213" y="58241"/>
                </a:cubicBezTo>
                <a:close/>
                <a:moveTo>
                  <a:pt x="29423" y="58496"/>
                </a:moveTo>
                <a:cubicBezTo>
                  <a:pt x="29420" y="58498"/>
                  <a:pt x="29418" y="58501"/>
                  <a:pt x="29416" y="58503"/>
                </a:cubicBezTo>
                <a:lnTo>
                  <a:pt x="29416" y="58503"/>
                </a:lnTo>
                <a:cubicBezTo>
                  <a:pt x="29383" y="58595"/>
                  <a:pt x="29359" y="58673"/>
                  <a:pt x="29359" y="58751"/>
                </a:cubicBezTo>
                <a:lnTo>
                  <a:pt x="29423" y="58496"/>
                </a:lnTo>
                <a:close/>
                <a:moveTo>
                  <a:pt x="14628" y="70247"/>
                </a:moveTo>
                <a:cubicBezTo>
                  <a:pt x="14612" y="70255"/>
                  <a:pt x="14597" y="70265"/>
                  <a:pt x="14584" y="70278"/>
                </a:cubicBezTo>
                <a:cubicBezTo>
                  <a:pt x="14603" y="70268"/>
                  <a:pt x="14617" y="70258"/>
                  <a:pt x="14628" y="70247"/>
                </a:cubicBezTo>
                <a:close/>
                <a:moveTo>
                  <a:pt x="175" y="70492"/>
                </a:moveTo>
                <a:cubicBezTo>
                  <a:pt x="166" y="70514"/>
                  <a:pt x="184" y="70532"/>
                  <a:pt x="255" y="70532"/>
                </a:cubicBezTo>
                <a:lnTo>
                  <a:pt x="175" y="70492"/>
                </a:lnTo>
                <a:close/>
                <a:moveTo>
                  <a:pt x="298" y="70348"/>
                </a:moveTo>
                <a:cubicBezTo>
                  <a:pt x="171" y="70348"/>
                  <a:pt x="64" y="70362"/>
                  <a:pt x="1" y="70405"/>
                </a:cubicBezTo>
                <a:lnTo>
                  <a:pt x="175" y="70492"/>
                </a:lnTo>
                <a:lnTo>
                  <a:pt x="175" y="70492"/>
                </a:lnTo>
                <a:cubicBezTo>
                  <a:pt x="190" y="70455"/>
                  <a:pt x="279" y="70405"/>
                  <a:pt x="319" y="70405"/>
                </a:cubicBezTo>
                <a:cubicBezTo>
                  <a:pt x="364" y="70396"/>
                  <a:pt x="404" y="70392"/>
                  <a:pt x="442" y="70392"/>
                </a:cubicBezTo>
                <a:cubicBezTo>
                  <a:pt x="632" y="70392"/>
                  <a:pt x="729" y="70495"/>
                  <a:pt x="757" y="70561"/>
                </a:cubicBezTo>
                <a:lnTo>
                  <a:pt x="757" y="70561"/>
                </a:lnTo>
                <a:cubicBezTo>
                  <a:pt x="763" y="70468"/>
                  <a:pt x="1032" y="70462"/>
                  <a:pt x="1147" y="70405"/>
                </a:cubicBezTo>
                <a:cubicBezTo>
                  <a:pt x="892" y="70405"/>
                  <a:pt x="553" y="70348"/>
                  <a:pt x="298" y="70348"/>
                </a:cubicBezTo>
                <a:close/>
                <a:moveTo>
                  <a:pt x="757" y="70561"/>
                </a:moveTo>
                <a:cubicBezTo>
                  <a:pt x="756" y="70572"/>
                  <a:pt x="759" y="70583"/>
                  <a:pt x="765" y="70596"/>
                </a:cubicBezTo>
                <a:cubicBezTo>
                  <a:pt x="765" y="70587"/>
                  <a:pt x="762" y="70575"/>
                  <a:pt x="757" y="70561"/>
                </a:cubicBezTo>
                <a:close/>
                <a:moveTo>
                  <a:pt x="1649" y="70836"/>
                </a:moveTo>
                <a:cubicBezTo>
                  <a:pt x="1639" y="70836"/>
                  <a:pt x="1629" y="70836"/>
                  <a:pt x="1619" y="70836"/>
                </a:cubicBezTo>
                <a:lnTo>
                  <a:pt x="1619" y="70836"/>
                </a:lnTo>
                <a:cubicBezTo>
                  <a:pt x="1644" y="70841"/>
                  <a:pt x="1666" y="70844"/>
                  <a:pt x="1685" y="70844"/>
                </a:cubicBezTo>
                <a:cubicBezTo>
                  <a:pt x="1705" y="70844"/>
                  <a:pt x="1723" y="70841"/>
                  <a:pt x="1741" y="70837"/>
                </a:cubicBezTo>
                <a:lnTo>
                  <a:pt x="1741" y="70837"/>
                </a:lnTo>
                <a:cubicBezTo>
                  <a:pt x="1711" y="70837"/>
                  <a:pt x="1680" y="70836"/>
                  <a:pt x="1649" y="70836"/>
                </a:cubicBezTo>
                <a:close/>
                <a:moveTo>
                  <a:pt x="510" y="70596"/>
                </a:moveTo>
                <a:cubicBezTo>
                  <a:pt x="581" y="70810"/>
                  <a:pt x="872" y="70844"/>
                  <a:pt x="1192" y="70844"/>
                </a:cubicBezTo>
                <a:cubicBezTo>
                  <a:pt x="1334" y="70844"/>
                  <a:pt x="1482" y="70837"/>
                  <a:pt x="1619" y="70836"/>
                </a:cubicBezTo>
                <a:lnTo>
                  <a:pt x="1619" y="70836"/>
                </a:lnTo>
                <a:cubicBezTo>
                  <a:pt x="1579" y="70828"/>
                  <a:pt x="1530" y="70813"/>
                  <a:pt x="1465" y="70787"/>
                </a:cubicBezTo>
                <a:cubicBezTo>
                  <a:pt x="1529" y="70660"/>
                  <a:pt x="1657" y="70596"/>
                  <a:pt x="1784" y="70596"/>
                </a:cubicBezTo>
                <a:close/>
                <a:moveTo>
                  <a:pt x="2867" y="71488"/>
                </a:moveTo>
                <a:cubicBezTo>
                  <a:pt x="2875" y="71490"/>
                  <a:pt x="2884" y="71493"/>
                  <a:pt x="2891" y="71495"/>
                </a:cubicBezTo>
                <a:lnTo>
                  <a:pt x="2891" y="71495"/>
                </a:lnTo>
                <a:cubicBezTo>
                  <a:pt x="2883" y="71492"/>
                  <a:pt x="2875" y="71490"/>
                  <a:pt x="2867" y="71488"/>
                </a:cubicBezTo>
                <a:close/>
                <a:moveTo>
                  <a:pt x="87101" y="0"/>
                </a:moveTo>
                <a:cubicBezTo>
                  <a:pt x="86952" y="0"/>
                  <a:pt x="86813" y="98"/>
                  <a:pt x="86675" y="480"/>
                </a:cubicBezTo>
                <a:lnTo>
                  <a:pt x="86802" y="1053"/>
                </a:lnTo>
                <a:lnTo>
                  <a:pt x="86675" y="1181"/>
                </a:lnTo>
                <a:lnTo>
                  <a:pt x="86675" y="735"/>
                </a:lnTo>
                <a:cubicBezTo>
                  <a:pt x="86484" y="990"/>
                  <a:pt x="86611" y="1181"/>
                  <a:pt x="86675" y="1372"/>
                </a:cubicBezTo>
                <a:cubicBezTo>
                  <a:pt x="86547" y="1372"/>
                  <a:pt x="86547" y="1435"/>
                  <a:pt x="86484" y="1563"/>
                </a:cubicBezTo>
                <a:lnTo>
                  <a:pt x="86675" y="2072"/>
                </a:lnTo>
                <a:cubicBezTo>
                  <a:pt x="86669" y="2078"/>
                  <a:pt x="86662" y="2081"/>
                  <a:pt x="86655" y="2081"/>
                </a:cubicBezTo>
                <a:cubicBezTo>
                  <a:pt x="86616" y="2081"/>
                  <a:pt x="86564" y="2008"/>
                  <a:pt x="86516" y="2008"/>
                </a:cubicBezTo>
                <a:cubicBezTo>
                  <a:pt x="86479" y="2008"/>
                  <a:pt x="86445" y="2050"/>
                  <a:pt x="86420" y="2200"/>
                </a:cubicBezTo>
                <a:cubicBezTo>
                  <a:pt x="86434" y="2256"/>
                  <a:pt x="86455" y="2275"/>
                  <a:pt x="86478" y="2275"/>
                </a:cubicBezTo>
                <a:cubicBezTo>
                  <a:pt x="86526" y="2275"/>
                  <a:pt x="86588" y="2200"/>
                  <a:pt x="86642" y="2200"/>
                </a:cubicBezTo>
                <a:cubicBezTo>
                  <a:pt x="86682" y="2200"/>
                  <a:pt x="86717" y="2242"/>
                  <a:pt x="86738" y="2391"/>
                </a:cubicBezTo>
                <a:cubicBezTo>
                  <a:pt x="86547" y="2645"/>
                  <a:pt x="86484" y="2518"/>
                  <a:pt x="86547" y="2836"/>
                </a:cubicBezTo>
                <a:cubicBezTo>
                  <a:pt x="86420" y="2836"/>
                  <a:pt x="86420" y="2773"/>
                  <a:pt x="86420" y="2709"/>
                </a:cubicBezTo>
                <a:lnTo>
                  <a:pt x="86420" y="2709"/>
                </a:lnTo>
                <a:cubicBezTo>
                  <a:pt x="86420" y="2964"/>
                  <a:pt x="86356" y="3346"/>
                  <a:pt x="86484" y="3537"/>
                </a:cubicBezTo>
                <a:cubicBezTo>
                  <a:pt x="86252" y="3769"/>
                  <a:pt x="86337" y="4318"/>
                  <a:pt x="86161" y="4318"/>
                </a:cubicBezTo>
                <a:cubicBezTo>
                  <a:pt x="86144" y="4318"/>
                  <a:pt x="86124" y="4312"/>
                  <a:pt x="86101" y="4301"/>
                </a:cubicBezTo>
                <a:lnTo>
                  <a:pt x="86101" y="4301"/>
                </a:lnTo>
                <a:cubicBezTo>
                  <a:pt x="86165" y="4556"/>
                  <a:pt x="86165" y="4811"/>
                  <a:pt x="86165" y="5065"/>
                </a:cubicBezTo>
                <a:cubicBezTo>
                  <a:pt x="86126" y="4986"/>
                  <a:pt x="86092" y="4953"/>
                  <a:pt x="86063" y="4953"/>
                </a:cubicBezTo>
                <a:cubicBezTo>
                  <a:pt x="85915" y="4953"/>
                  <a:pt x="85868" y="5784"/>
                  <a:pt x="85650" y="5784"/>
                </a:cubicBezTo>
                <a:cubicBezTo>
                  <a:pt x="85632" y="5784"/>
                  <a:pt x="85613" y="5778"/>
                  <a:pt x="85592" y="5766"/>
                </a:cubicBezTo>
                <a:lnTo>
                  <a:pt x="85592" y="5766"/>
                </a:lnTo>
                <a:cubicBezTo>
                  <a:pt x="85847" y="6148"/>
                  <a:pt x="85465" y="6912"/>
                  <a:pt x="85401" y="7485"/>
                </a:cubicBezTo>
                <a:lnTo>
                  <a:pt x="85401" y="7358"/>
                </a:lnTo>
                <a:cubicBezTo>
                  <a:pt x="85337" y="7549"/>
                  <a:pt x="85210" y="7740"/>
                  <a:pt x="85083" y="7867"/>
                </a:cubicBezTo>
                <a:cubicBezTo>
                  <a:pt x="85274" y="7995"/>
                  <a:pt x="85146" y="8504"/>
                  <a:pt x="85210" y="8823"/>
                </a:cubicBezTo>
                <a:cubicBezTo>
                  <a:pt x="85146" y="8886"/>
                  <a:pt x="85100" y="8912"/>
                  <a:pt x="85066" y="8912"/>
                </a:cubicBezTo>
                <a:cubicBezTo>
                  <a:pt x="84927" y="8912"/>
                  <a:pt x="84968" y="8504"/>
                  <a:pt x="84764" y="8504"/>
                </a:cubicBezTo>
                <a:cubicBezTo>
                  <a:pt x="84947" y="8565"/>
                  <a:pt x="84780" y="9209"/>
                  <a:pt x="84932" y="9209"/>
                </a:cubicBezTo>
                <a:cubicBezTo>
                  <a:pt x="84939" y="9209"/>
                  <a:pt x="84947" y="9207"/>
                  <a:pt x="84955" y="9205"/>
                </a:cubicBezTo>
                <a:lnTo>
                  <a:pt x="84955" y="9205"/>
                </a:lnTo>
                <a:cubicBezTo>
                  <a:pt x="84700" y="9396"/>
                  <a:pt x="84764" y="9396"/>
                  <a:pt x="84509" y="9459"/>
                </a:cubicBezTo>
                <a:cubicBezTo>
                  <a:pt x="84764" y="9651"/>
                  <a:pt x="84446" y="9778"/>
                  <a:pt x="84509" y="10033"/>
                </a:cubicBezTo>
                <a:cubicBezTo>
                  <a:pt x="84255" y="10415"/>
                  <a:pt x="84255" y="10033"/>
                  <a:pt x="84127" y="10542"/>
                </a:cubicBezTo>
                <a:cubicBezTo>
                  <a:pt x="84094" y="10576"/>
                  <a:pt x="84068" y="10590"/>
                  <a:pt x="84048" y="10590"/>
                </a:cubicBezTo>
                <a:cubicBezTo>
                  <a:pt x="83957" y="10590"/>
                  <a:pt x="84000" y="10288"/>
                  <a:pt x="84000" y="10287"/>
                </a:cubicBezTo>
                <a:lnTo>
                  <a:pt x="84000" y="10287"/>
                </a:lnTo>
                <a:cubicBezTo>
                  <a:pt x="83809" y="10733"/>
                  <a:pt x="84127" y="10606"/>
                  <a:pt x="84191" y="10733"/>
                </a:cubicBezTo>
                <a:cubicBezTo>
                  <a:pt x="84102" y="11001"/>
                  <a:pt x="84040" y="11060"/>
                  <a:pt x="83980" y="11060"/>
                </a:cubicBezTo>
                <a:cubicBezTo>
                  <a:pt x="83933" y="11060"/>
                  <a:pt x="83887" y="11024"/>
                  <a:pt x="83830" y="11024"/>
                </a:cubicBezTo>
                <a:cubicBezTo>
                  <a:pt x="83804" y="11024"/>
                  <a:pt x="83776" y="11031"/>
                  <a:pt x="83745" y="11052"/>
                </a:cubicBezTo>
                <a:cubicBezTo>
                  <a:pt x="83682" y="11434"/>
                  <a:pt x="83745" y="11752"/>
                  <a:pt x="83554" y="12007"/>
                </a:cubicBezTo>
                <a:cubicBezTo>
                  <a:pt x="83554" y="12007"/>
                  <a:pt x="83526" y="12035"/>
                  <a:pt x="83507" y="12035"/>
                </a:cubicBezTo>
                <a:cubicBezTo>
                  <a:pt x="83498" y="12035"/>
                  <a:pt x="83490" y="12028"/>
                  <a:pt x="83490" y="12007"/>
                </a:cubicBezTo>
                <a:cubicBezTo>
                  <a:pt x="83490" y="12389"/>
                  <a:pt x="82981" y="13026"/>
                  <a:pt x="82981" y="13535"/>
                </a:cubicBezTo>
                <a:lnTo>
                  <a:pt x="82854" y="13535"/>
                </a:lnTo>
                <a:cubicBezTo>
                  <a:pt x="82981" y="13535"/>
                  <a:pt x="83108" y="13535"/>
                  <a:pt x="83172" y="13599"/>
                </a:cubicBezTo>
                <a:cubicBezTo>
                  <a:pt x="83045" y="13790"/>
                  <a:pt x="83108" y="14045"/>
                  <a:pt x="82917" y="14045"/>
                </a:cubicBezTo>
                <a:cubicBezTo>
                  <a:pt x="82981" y="13917"/>
                  <a:pt x="82917" y="13917"/>
                  <a:pt x="82917" y="13790"/>
                </a:cubicBezTo>
                <a:lnTo>
                  <a:pt x="82854" y="14045"/>
                </a:lnTo>
                <a:cubicBezTo>
                  <a:pt x="82829" y="14050"/>
                  <a:pt x="82809" y="14052"/>
                  <a:pt x="82793" y="14052"/>
                </a:cubicBezTo>
                <a:cubicBezTo>
                  <a:pt x="82600" y="14052"/>
                  <a:pt x="82966" y="13721"/>
                  <a:pt x="82790" y="13663"/>
                </a:cubicBezTo>
                <a:lnTo>
                  <a:pt x="82790" y="13663"/>
                </a:lnTo>
                <a:cubicBezTo>
                  <a:pt x="82663" y="14108"/>
                  <a:pt x="82535" y="14490"/>
                  <a:pt x="82280" y="14936"/>
                </a:cubicBezTo>
                <a:cubicBezTo>
                  <a:pt x="82124" y="14884"/>
                  <a:pt x="82478" y="14408"/>
                  <a:pt x="82405" y="14408"/>
                </a:cubicBezTo>
                <a:cubicBezTo>
                  <a:pt x="82389" y="14408"/>
                  <a:pt x="82351" y="14432"/>
                  <a:pt x="82280" y="14490"/>
                </a:cubicBezTo>
                <a:lnTo>
                  <a:pt x="82663" y="14045"/>
                </a:lnTo>
                <a:lnTo>
                  <a:pt x="82663" y="14045"/>
                </a:lnTo>
                <a:cubicBezTo>
                  <a:pt x="82570" y="14079"/>
                  <a:pt x="82516" y="14093"/>
                  <a:pt x="82485" y="14093"/>
                </a:cubicBezTo>
                <a:cubicBezTo>
                  <a:pt x="82370" y="14093"/>
                  <a:pt x="82608" y="13894"/>
                  <a:pt x="82467" y="13894"/>
                </a:cubicBezTo>
                <a:cubicBezTo>
                  <a:pt x="82441" y="13894"/>
                  <a:pt x="82401" y="13901"/>
                  <a:pt x="82344" y="13917"/>
                </a:cubicBezTo>
                <a:cubicBezTo>
                  <a:pt x="81898" y="14490"/>
                  <a:pt x="82026" y="14682"/>
                  <a:pt x="81580" y="15255"/>
                </a:cubicBezTo>
                <a:cubicBezTo>
                  <a:pt x="81580" y="15350"/>
                  <a:pt x="81628" y="15350"/>
                  <a:pt x="81675" y="15350"/>
                </a:cubicBezTo>
                <a:cubicBezTo>
                  <a:pt x="81723" y="15350"/>
                  <a:pt x="81771" y="15350"/>
                  <a:pt x="81771" y="15446"/>
                </a:cubicBezTo>
                <a:cubicBezTo>
                  <a:pt x="81389" y="16401"/>
                  <a:pt x="80879" y="15828"/>
                  <a:pt x="80688" y="16592"/>
                </a:cubicBezTo>
                <a:cubicBezTo>
                  <a:pt x="80688" y="16847"/>
                  <a:pt x="80879" y="17038"/>
                  <a:pt x="80434" y="17356"/>
                </a:cubicBezTo>
                <a:lnTo>
                  <a:pt x="80370" y="17102"/>
                </a:lnTo>
                <a:cubicBezTo>
                  <a:pt x="79924" y="17611"/>
                  <a:pt x="80370" y="17611"/>
                  <a:pt x="79797" y="18057"/>
                </a:cubicBezTo>
                <a:cubicBezTo>
                  <a:pt x="79797" y="17941"/>
                  <a:pt x="80061" y="17666"/>
                  <a:pt x="80012" y="17666"/>
                </a:cubicBezTo>
                <a:cubicBezTo>
                  <a:pt x="80007" y="17666"/>
                  <a:pt x="79999" y="17669"/>
                  <a:pt x="79988" y="17675"/>
                </a:cubicBezTo>
                <a:cubicBezTo>
                  <a:pt x="79606" y="17929"/>
                  <a:pt x="79924" y="17993"/>
                  <a:pt x="79669" y="18312"/>
                </a:cubicBezTo>
                <a:lnTo>
                  <a:pt x="79478" y="18248"/>
                </a:lnTo>
                <a:cubicBezTo>
                  <a:pt x="79096" y="18821"/>
                  <a:pt x="78587" y="19522"/>
                  <a:pt x="78077" y="20158"/>
                </a:cubicBezTo>
                <a:cubicBezTo>
                  <a:pt x="78077" y="20068"/>
                  <a:pt x="78077" y="19978"/>
                  <a:pt x="78032" y="19978"/>
                </a:cubicBezTo>
                <a:cubicBezTo>
                  <a:pt x="78014" y="19978"/>
                  <a:pt x="77987" y="19994"/>
                  <a:pt x="77950" y="20031"/>
                </a:cubicBezTo>
                <a:cubicBezTo>
                  <a:pt x="77632" y="20413"/>
                  <a:pt x="77249" y="20795"/>
                  <a:pt x="76867" y="21114"/>
                </a:cubicBezTo>
                <a:cubicBezTo>
                  <a:pt x="76485" y="21496"/>
                  <a:pt x="76039" y="21814"/>
                  <a:pt x="75594" y="22069"/>
                </a:cubicBezTo>
                <a:lnTo>
                  <a:pt x="75466" y="22451"/>
                </a:lnTo>
                <a:cubicBezTo>
                  <a:pt x="75403" y="22483"/>
                  <a:pt x="75355" y="22499"/>
                  <a:pt x="75331" y="22499"/>
                </a:cubicBezTo>
                <a:cubicBezTo>
                  <a:pt x="75307" y="22499"/>
                  <a:pt x="75307" y="22483"/>
                  <a:pt x="75339" y="22451"/>
                </a:cubicBezTo>
                <a:lnTo>
                  <a:pt x="75339" y="22451"/>
                </a:lnTo>
                <a:cubicBezTo>
                  <a:pt x="74957" y="22642"/>
                  <a:pt x="75339" y="22515"/>
                  <a:pt x="75275" y="22706"/>
                </a:cubicBezTo>
                <a:cubicBezTo>
                  <a:pt x="75218" y="22792"/>
                  <a:pt x="75147" y="22826"/>
                  <a:pt x="75099" y="22826"/>
                </a:cubicBezTo>
                <a:cubicBezTo>
                  <a:pt x="75040" y="22826"/>
                  <a:pt x="75014" y="22776"/>
                  <a:pt x="75084" y="22706"/>
                </a:cubicBezTo>
                <a:lnTo>
                  <a:pt x="75084" y="22706"/>
                </a:lnTo>
                <a:cubicBezTo>
                  <a:pt x="74766" y="23024"/>
                  <a:pt x="74511" y="23343"/>
                  <a:pt x="74193" y="23661"/>
                </a:cubicBezTo>
                <a:cubicBezTo>
                  <a:pt x="73874" y="23979"/>
                  <a:pt x="73492" y="24234"/>
                  <a:pt x="73046" y="24425"/>
                </a:cubicBezTo>
                <a:lnTo>
                  <a:pt x="73174" y="24298"/>
                </a:lnTo>
                <a:lnTo>
                  <a:pt x="73174" y="24298"/>
                </a:lnTo>
                <a:cubicBezTo>
                  <a:pt x="72664" y="24553"/>
                  <a:pt x="72855" y="24998"/>
                  <a:pt x="72346" y="25062"/>
                </a:cubicBezTo>
                <a:lnTo>
                  <a:pt x="72409" y="24998"/>
                </a:lnTo>
                <a:lnTo>
                  <a:pt x="72409" y="24998"/>
                </a:lnTo>
                <a:cubicBezTo>
                  <a:pt x="71900" y="25317"/>
                  <a:pt x="71390" y="25635"/>
                  <a:pt x="70817" y="25954"/>
                </a:cubicBezTo>
                <a:cubicBezTo>
                  <a:pt x="70372" y="26272"/>
                  <a:pt x="69862" y="26463"/>
                  <a:pt x="69353" y="26654"/>
                </a:cubicBezTo>
                <a:cubicBezTo>
                  <a:pt x="69353" y="26973"/>
                  <a:pt x="68206" y="27100"/>
                  <a:pt x="68334" y="27418"/>
                </a:cubicBezTo>
                <a:cubicBezTo>
                  <a:pt x="67824" y="27482"/>
                  <a:pt x="67315" y="27546"/>
                  <a:pt x="66869" y="27737"/>
                </a:cubicBezTo>
                <a:cubicBezTo>
                  <a:pt x="66614" y="27800"/>
                  <a:pt x="66614" y="28119"/>
                  <a:pt x="66296" y="28246"/>
                </a:cubicBezTo>
                <a:lnTo>
                  <a:pt x="66232" y="28055"/>
                </a:lnTo>
                <a:lnTo>
                  <a:pt x="65914" y="28374"/>
                </a:lnTo>
                <a:lnTo>
                  <a:pt x="65595" y="28246"/>
                </a:lnTo>
                <a:lnTo>
                  <a:pt x="65341" y="28437"/>
                </a:lnTo>
                <a:lnTo>
                  <a:pt x="65595" y="28437"/>
                </a:lnTo>
                <a:cubicBezTo>
                  <a:pt x="65383" y="28607"/>
                  <a:pt x="65114" y="28692"/>
                  <a:pt x="64845" y="28692"/>
                </a:cubicBezTo>
                <a:cubicBezTo>
                  <a:pt x="64711" y="28692"/>
                  <a:pt x="64576" y="28671"/>
                  <a:pt x="64449" y="28628"/>
                </a:cubicBezTo>
                <a:lnTo>
                  <a:pt x="63430" y="29138"/>
                </a:lnTo>
                <a:cubicBezTo>
                  <a:pt x="63430" y="29074"/>
                  <a:pt x="63621" y="29010"/>
                  <a:pt x="63748" y="28883"/>
                </a:cubicBezTo>
                <a:lnTo>
                  <a:pt x="63748" y="28883"/>
                </a:lnTo>
                <a:cubicBezTo>
                  <a:pt x="63594" y="28999"/>
                  <a:pt x="63516" y="29033"/>
                  <a:pt x="63469" y="29033"/>
                </a:cubicBezTo>
                <a:cubicBezTo>
                  <a:pt x="63403" y="29033"/>
                  <a:pt x="63401" y="28963"/>
                  <a:pt x="63335" y="28963"/>
                </a:cubicBezTo>
                <a:cubicBezTo>
                  <a:pt x="63294" y="28963"/>
                  <a:pt x="63230" y="28990"/>
                  <a:pt x="63112" y="29074"/>
                </a:cubicBezTo>
                <a:cubicBezTo>
                  <a:pt x="63175" y="29074"/>
                  <a:pt x="63112" y="29201"/>
                  <a:pt x="63112" y="29201"/>
                </a:cubicBezTo>
                <a:cubicBezTo>
                  <a:pt x="62666" y="29265"/>
                  <a:pt x="62220" y="29329"/>
                  <a:pt x="61774" y="29520"/>
                </a:cubicBezTo>
                <a:lnTo>
                  <a:pt x="61838" y="29329"/>
                </a:lnTo>
                <a:lnTo>
                  <a:pt x="61838" y="29329"/>
                </a:lnTo>
                <a:cubicBezTo>
                  <a:pt x="61074" y="29520"/>
                  <a:pt x="60182" y="29838"/>
                  <a:pt x="59291" y="29966"/>
                </a:cubicBezTo>
                <a:cubicBezTo>
                  <a:pt x="59609" y="29966"/>
                  <a:pt x="59609" y="30157"/>
                  <a:pt x="59291" y="30220"/>
                </a:cubicBezTo>
                <a:lnTo>
                  <a:pt x="59163" y="30093"/>
                </a:lnTo>
                <a:lnTo>
                  <a:pt x="59163" y="30093"/>
                </a:lnTo>
                <a:cubicBezTo>
                  <a:pt x="58972" y="30220"/>
                  <a:pt x="59418" y="30093"/>
                  <a:pt x="59099" y="30284"/>
                </a:cubicBezTo>
                <a:cubicBezTo>
                  <a:pt x="58781" y="30284"/>
                  <a:pt x="58845" y="30093"/>
                  <a:pt x="59036" y="30029"/>
                </a:cubicBezTo>
                <a:lnTo>
                  <a:pt x="59036" y="30029"/>
                </a:lnTo>
                <a:lnTo>
                  <a:pt x="58654" y="30157"/>
                </a:lnTo>
                <a:cubicBezTo>
                  <a:pt x="58654" y="30093"/>
                  <a:pt x="58717" y="30029"/>
                  <a:pt x="58717" y="29966"/>
                </a:cubicBezTo>
                <a:lnTo>
                  <a:pt x="58717" y="29966"/>
                </a:lnTo>
                <a:cubicBezTo>
                  <a:pt x="58661" y="30003"/>
                  <a:pt x="58570" y="30013"/>
                  <a:pt x="58466" y="30013"/>
                </a:cubicBezTo>
                <a:cubicBezTo>
                  <a:pt x="58356" y="30013"/>
                  <a:pt x="58230" y="30002"/>
                  <a:pt x="58112" y="30002"/>
                </a:cubicBezTo>
                <a:cubicBezTo>
                  <a:pt x="57968" y="30002"/>
                  <a:pt x="57836" y="30019"/>
                  <a:pt x="57762" y="30093"/>
                </a:cubicBezTo>
                <a:lnTo>
                  <a:pt x="57762" y="30029"/>
                </a:lnTo>
                <a:cubicBezTo>
                  <a:pt x="56807" y="30157"/>
                  <a:pt x="56425" y="30284"/>
                  <a:pt x="55661" y="30348"/>
                </a:cubicBezTo>
                <a:cubicBezTo>
                  <a:pt x="55661" y="30475"/>
                  <a:pt x="55406" y="30475"/>
                  <a:pt x="55151" y="30602"/>
                </a:cubicBezTo>
                <a:cubicBezTo>
                  <a:pt x="54693" y="30602"/>
                  <a:pt x="54234" y="30521"/>
                  <a:pt x="53710" y="30521"/>
                </a:cubicBezTo>
                <a:cubicBezTo>
                  <a:pt x="53579" y="30521"/>
                  <a:pt x="53444" y="30526"/>
                  <a:pt x="53304" y="30539"/>
                </a:cubicBezTo>
                <a:cubicBezTo>
                  <a:pt x="52858" y="30666"/>
                  <a:pt x="53177" y="30730"/>
                  <a:pt x="52986" y="30794"/>
                </a:cubicBezTo>
                <a:cubicBezTo>
                  <a:pt x="52922" y="30666"/>
                  <a:pt x="52222" y="30666"/>
                  <a:pt x="52604" y="30539"/>
                </a:cubicBezTo>
                <a:lnTo>
                  <a:pt x="52604" y="30539"/>
                </a:lnTo>
                <a:cubicBezTo>
                  <a:pt x="51903" y="30602"/>
                  <a:pt x="51203" y="30666"/>
                  <a:pt x="50566" y="30794"/>
                </a:cubicBezTo>
                <a:cubicBezTo>
                  <a:pt x="50630" y="30857"/>
                  <a:pt x="50757" y="30857"/>
                  <a:pt x="50693" y="30921"/>
                </a:cubicBezTo>
                <a:cubicBezTo>
                  <a:pt x="50681" y="30933"/>
                  <a:pt x="50660" y="30938"/>
                  <a:pt x="50633" y="30938"/>
                </a:cubicBezTo>
                <a:cubicBezTo>
                  <a:pt x="50528" y="30938"/>
                  <a:pt x="50342" y="30859"/>
                  <a:pt x="50315" y="30806"/>
                </a:cubicBezTo>
                <a:lnTo>
                  <a:pt x="50315" y="30806"/>
                </a:lnTo>
                <a:cubicBezTo>
                  <a:pt x="50131" y="30842"/>
                  <a:pt x="49938" y="30856"/>
                  <a:pt x="49739" y="30856"/>
                </a:cubicBezTo>
                <a:cubicBezTo>
                  <a:pt x="49012" y="30856"/>
                  <a:pt x="48212" y="30668"/>
                  <a:pt x="47528" y="30668"/>
                </a:cubicBezTo>
                <a:cubicBezTo>
                  <a:pt x="47242" y="30668"/>
                  <a:pt x="46977" y="30701"/>
                  <a:pt x="46745" y="30794"/>
                </a:cubicBezTo>
                <a:lnTo>
                  <a:pt x="46808" y="30794"/>
                </a:lnTo>
                <a:lnTo>
                  <a:pt x="45853" y="30985"/>
                </a:lnTo>
                <a:cubicBezTo>
                  <a:pt x="45407" y="30985"/>
                  <a:pt x="46108" y="30857"/>
                  <a:pt x="45790" y="30794"/>
                </a:cubicBezTo>
                <a:lnTo>
                  <a:pt x="45790" y="30794"/>
                </a:lnTo>
                <a:cubicBezTo>
                  <a:pt x="44771" y="31112"/>
                  <a:pt x="44134" y="30857"/>
                  <a:pt x="43306" y="31176"/>
                </a:cubicBezTo>
                <a:cubicBezTo>
                  <a:pt x="43153" y="31099"/>
                  <a:pt x="42967" y="31069"/>
                  <a:pt x="42760" y="31069"/>
                </a:cubicBezTo>
                <a:cubicBezTo>
                  <a:pt x="41930" y="31069"/>
                  <a:pt x="40759" y="31558"/>
                  <a:pt x="39994" y="31558"/>
                </a:cubicBezTo>
                <a:lnTo>
                  <a:pt x="40058" y="31621"/>
                </a:lnTo>
                <a:cubicBezTo>
                  <a:pt x="39994" y="31664"/>
                  <a:pt x="39945" y="31678"/>
                  <a:pt x="39900" y="31678"/>
                </a:cubicBezTo>
                <a:cubicBezTo>
                  <a:pt x="39810" y="31678"/>
                  <a:pt x="39740" y="31621"/>
                  <a:pt x="39612" y="31621"/>
                </a:cubicBezTo>
                <a:cubicBezTo>
                  <a:pt x="39676" y="31685"/>
                  <a:pt x="39867" y="31621"/>
                  <a:pt x="39740" y="31749"/>
                </a:cubicBezTo>
                <a:cubicBezTo>
                  <a:pt x="37702" y="32322"/>
                  <a:pt x="35791" y="33086"/>
                  <a:pt x="33944" y="34169"/>
                </a:cubicBezTo>
                <a:cubicBezTo>
                  <a:pt x="33371" y="34678"/>
                  <a:pt x="33944" y="34869"/>
                  <a:pt x="33116" y="35379"/>
                </a:cubicBezTo>
                <a:lnTo>
                  <a:pt x="33116" y="34997"/>
                </a:lnTo>
                <a:cubicBezTo>
                  <a:pt x="32925" y="35315"/>
                  <a:pt x="32671" y="35634"/>
                  <a:pt x="32416" y="35952"/>
                </a:cubicBezTo>
                <a:lnTo>
                  <a:pt x="32034" y="36461"/>
                </a:lnTo>
                <a:lnTo>
                  <a:pt x="31715" y="36971"/>
                </a:lnTo>
                <a:cubicBezTo>
                  <a:pt x="31270" y="37608"/>
                  <a:pt x="30951" y="38372"/>
                  <a:pt x="30760" y="39136"/>
                </a:cubicBezTo>
                <a:cubicBezTo>
                  <a:pt x="30760" y="39009"/>
                  <a:pt x="30696" y="39009"/>
                  <a:pt x="30760" y="38881"/>
                </a:cubicBezTo>
                <a:lnTo>
                  <a:pt x="30760" y="38881"/>
                </a:lnTo>
                <a:cubicBezTo>
                  <a:pt x="30505" y="39136"/>
                  <a:pt x="30442" y="40028"/>
                  <a:pt x="30569" y="40028"/>
                </a:cubicBezTo>
                <a:cubicBezTo>
                  <a:pt x="30544" y="40130"/>
                  <a:pt x="30518" y="40150"/>
                  <a:pt x="30489" y="40150"/>
                </a:cubicBezTo>
                <a:cubicBezTo>
                  <a:pt x="30469" y="40150"/>
                  <a:pt x="30447" y="40141"/>
                  <a:pt x="30423" y="40141"/>
                </a:cubicBezTo>
                <a:cubicBezTo>
                  <a:pt x="30392" y="40141"/>
                  <a:pt x="30357" y="40155"/>
                  <a:pt x="30314" y="40219"/>
                </a:cubicBezTo>
                <a:cubicBezTo>
                  <a:pt x="30187" y="40537"/>
                  <a:pt x="30314" y="40983"/>
                  <a:pt x="30187" y="41174"/>
                </a:cubicBezTo>
                <a:lnTo>
                  <a:pt x="30187" y="41047"/>
                </a:lnTo>
                <a:cubicBezTo>
                  <a:pt x="30187" y="41222"/>
                  <a:pt x="30080" y="41826"/>
                  <a:pt x="30160" y="41826"/>
                </a:cubicBezTo>
                <a:cubicBezTo>
                  <a:pt x="30168" y="41826"/>
                  <a:pt x="30176" y="41821"/>
                  <a:pt x="30187" y="41811"/>
                </a:cubicBezTo>
                <a:lnTo>
                  <a:pt x="30187" y="41811"/>
                </a:lnTo>
                <a:cubicBezTo>
                  <a:pt x="30060" y="42384"/>
                  <a:pt x="30187" y="42893"/>
                  <a:pt x="29996" y="43276"/>
                </a:cubicBezTo>
                <a:cubicBezTo>
                  <a:pt x="30187" y="43594"/>
                  <a:pt x="29869" y="44231"/>
                  <a:pt x="30123" y="44358"/>
                </a:cubicBezTo>
                <a:cubicBezTo>
                  <a:pt x="30116" y="44356"/>
                  <a:pt x="30108" y="44355"/>
                  <a:pt x="30101" y="44355"/>
                </a:cubicBezTo>
                <a:cubicBezTo>
                  <a:pt x="29869" y="44355"/>
                  <a:pt x="29872" y="45323"/>
                  <a:pt x="29996" y="45632"/>
                </a:cubicBezTo>
                <a:cubicBezTo>
                  <a:pt x="29988" y="45616"/>
                  <a:pt x="29980" y="45609"/>
                  <a:pt x="29971" y="45609"/>
                </a:cubicBezTo>
                <a:cubicBezTo>
                  <a:pt x="29927" y="45609"/>
                  <a:pt x="29883" y="45808"/>
                  <a:pt x="29839" y="45808"/>
                </a:cubicBezTo>
                <a:cubicBezTo>
                  <a:pt x="29828" y="45808"/>
                  <a:pt x="29816" y="45794"/>
                  <a:pt x="29805" y="45759"/>
                </a:cubicBezTo>
                <a:lnTo>
                  <a:pt x="29805" y="45759"/>
                </a:lnTo>
                <a:cubicBezTo>
                  <a:pt x="29805" y="46167"/>
                  <a:pt x="29805" y="46468"/>
                  <a:pt x="29902" y="46468"/>
                </a:cubicBezTo>
                <a:cubicBezTo>
                  <a:pt x="29911" y="46468"/>
                  <a:pt x="29921" y="46465"/>
                  <a:pt x="29932" y="46460"/>
                </a:cubicBezTo>
                <a:lnTo>
                  <a:pt x="29932" y="46460"/>
                </a:lnTo>
                <a:cubicBezTo>
                  <a:pt x="29614" y="47160"/>
                  <a:pt x="30187" y="47924"/>
                  <a:pt x="29741" y="48307"/>
                </a:cubicBezTo>
                <a:cubicBezTo>
                  <a:pt x="29869" y="49389"/>
                  <a:pt x="29932" y="50472"/>
                  <a:pt x="29869" y="51554"/>
                </a:cubicBezTo>
                <a:cubicBezTo>
                  <a:pt x="29614" y="51491"/>
                  <a:pt x="29932" y="50408"/>
                  <a:pt x="29677" y="50408"/>
                </a:cubicBezTo>
                <a:cubicBezTo>
                  <a:pt x="29741" y="51236"/>
                  <a:pt x="29741" y="52128"/>
                  <a:pt x="29677" y="52892"/>
                </a:cubicBezTo>
                <a:cubicBezTo>
                  <a:pt x="29646" y="52954"/>
                  <a:pt x="29623" y="52978"/>
                  <a:pt x="29605" y="52978"/>
                </a:cubicBezTo>
                <a:cubicBezTo>
                  <a:pt x="29550" y="52978"/>
                  <a:pt x="29550" y="52749"/>
                  <a:pt x="29550" y="52701"/>
                </a:cubicBezTo>
                <a:cubicBezTo>
                  <a:pt x="29550" y="53656"/>
                  <a:pt x="29168" y="54484"/>
                  <a:pt x="29104" y="55376"/>
                </a:cubicBezTo>
                <a:cubicBezTo>
                  <a:pt x="29127" y="55358"/>
                  <a:pt x="29148" y="55350"/>
                  <a:pt x="29166" y="55350"/>
                </a:cubicBezTo>
                <a:cubicBezTo>
                  <a:pt x="29343" y="55350"/>
                  <a:pt x="29304" y="56097"/>
                  <a:pt x="29354" y="56196"/>
                </a:cubicBezTo>
                <a:lnTo>
                  <a:pt x="29354" y="56196"/>
                </a:lnTo>
                <a:cubicBezTo>
                  <a:pt x="29318" y="56145"/>
                  <a:pt x="29286" y="56124"/>
                  <a:pt x="29257" y="56124"/>
                </a:cubicBezTo>
                <a:cubicBezTo>
                  <a:pt x="29123" y="56124"/>
                  <a:pt x="29041" y="56558"/>
                  <a:pt x="28891" y="56558"/>
                </a:cubicBezTo>
                <a:cubicBezTo>
                  <a:pt x="28843" y="56558"/>
                  <a:pt x="28788" y="56513"/>
                  <a:pt x="28722" y="56394"/>
                </a:cubicBezTo>
                <a:lnTo>
                  <a:pt x="28722" y="56394"/>
                </a:lnTo>
                <a:cubicBezTo>
                  <a:pt x="28722" y="56522"/>
                  <a:pt x="28722" y="56649"/>
                  <a:pt x="28786" y="56649"/>
                </a:cubicBezTo>
                <a:cubicBezTo>
                  <a:pt x="28751" y="56719"/>
                  <a:pt x="28716" y="56770"/>
                  <a:pt x="28692" y="56770"/>
                </a:cubicBezTo>
                <a:cubicBezTo>
                  <a:pt x="28672" y="56770"/>
                  <a:pt x="28659" y="56735"/>
                  <a:pt x="28659" y="56649"/>
                </a:cubicBezTo>
                <a:lnTo>
                  <a:pt x="28659" y="56649"/>
                </a:lnTo>
                <a:cubicBezTo>
                  <a:pt x="28531" y="57222"/>
                  <a:pt x="28722" y="57095"/>
                  <a:pt x="28531" y="57604"/>
                </a:cubicBezTo>
                <a:cubicBezTo>
                  <a:pt x="28467" y="57604"/>
                  <a:pt x="28531" y="57477"/>
                  <a:pt x="28467" y="57413"/>
                </a:cubicBezTo>
                <a:cubicBezTo>
                  <a:pt x="28467" y="57732"/>
                  <a:pt x="28340" y="58050"/>
                  <a:pt x="28213" y="58369"/>
                </a:cubicBezTo>
                <a:cubicBezTo>
                  <a:pt x="28213" y="58369"/>
                  <a:pt x="28195" y="58369"/>
                  <a:pt x="28179" y="58362"/>
                </a:cubicBezTo>
                <a:lnTo>
                  <a:pt x="28179" y="58362"/>
                </a:lnTo>
                <a:cubicBezTo>
                  <a:pt x="27992" y="59022"/>
                  <a:pt x="27741" y="59679"/>
                  <a:pt x="27321" y="60279"/>
                </a:cubicBezTo>
                <a:cubicBezTo>
                  <a:pt x="27307" y="60209"/>
                  <a:pt x="27290" y="60182"/>
                  <a:pt x="27270" y="60182"/>
                </a:cubicBezTo>
                <a:cubicBezTo>
                  <a:pt x="27203" y="60182"/>
                  <a:pt x="27103" y="60475"/>
                  <a:pt x="26969" y="60475"/>
                </a:cubicBezTo>
                <a:cubicBezTo>
                  <a:pt x="26959" y="60475"/>
                  <a:pt x="26949" y="60474"/>
                  <a:pt x="26939" y="60470"/>
                </a:cubicBezTo>
                <a:lnTo>
                  <a:pt x="26684" y="60852"/>
                </a:lnTo>
                <a:lnTo>
                  <a:pt x="26684" y="60852"/>
                </a:lnTo>
                <a:lnTo>
                  <a:pt x="26875" y="60789"/>
                </a:lnTo>
                <a:lnTo>
                  <a:pt x="26875" y="60789"/>
                </a:lnTo>
                <a:cubicBezTo>
                  <a:pt x="26684" y="61107"/>
                  <a:pt x="26621" y="61489"/>
                  <a:pt x="26302" y="61744"/>
                </a:cubicBezTo>
                <a:lnTo>
                  <a:pt x="26430" y="61425"/>
                </a:lnTo>
                <a:lnTo>
                  <a:pt x="26430" y="61425"/>
                </a:lnTo>
                <a:cubicBezTo>
                  <a:pt x="26302" y="61680"/>
                  <a:pt x="26175" y="61871"/>
                  <a:pt x="26047" y="62062"/>
                </a:cubicBezTo>
                <a:cubicBezTo>
                  <a:pt x="26111" y="61999"/>
                  <a:pt x="26239" y="61871"/>
                  <a:pt x="26366" y="61808"/>
                </a:cubicBezTo>
                <a:lnTo>
                  <a:pt x="26366" y="61808"/>
                </a:lnTo>
                <a:cubicBezTo>
                  <a:pt x="26175" y="62190"/>
                  <a:pt x="26621" y="61935"/>
                  <a:pt x="26239" y="62317"/>
                </a:cubicBezTo>
                <a:cubicBezTo>
                  <a:pt x="26239" y="62312"/>
                  <a:pt x="26237" y="62310"/>
                  <a:pt x="26233" y="62310"/>
                </a:cubicBezTo>
                <a:cubicBezTo>
                  <a:pt x="26191" y="62310"/>
                  <a:pt x="25906" y="62645"/>
                  <a:pt x="25729" y="62763"/>
                </a:cubicBezTo>
                <a:cubicBezTo>
                  <a:pt x="25665" y="62954"/>
                  <a:pt x="25474" y="63209"/>
                  <a:pt x="25283" y="63336"/>
                </a:cubicBezTo>
                <a:cubicBezTo>
                  <a:pt x="25220" y="63336"/>
                  <a:pt x="25156" y="63145"/>
                  <a:pt x="25092" y="63145"/>
                </a:cubicBezTo>
                <a:cubicBezTo>
                  <a:pt x="25092" y="63463"/>
                  <a:pt x="24455" y="63909"/>
                  <a:pt x="24455" y="64228"/>
                </a:cubicBezTo>
                <a:cubicBezTo>
                  <a:pt x="24455" y="64100"/>
                  <a:pt x="24392" y="64037"/>
                  <a:pt x="24328" y="64037"/>
                </a:cubicBezTo>
                <a:lnTo>
                  <a:pt x="24328" y="64228"/>
                </a:lnTo>
                <a:cubicBezTo>
                  <a:pt x="24264" y="64291"/>
                  <a:pt x="24217" y="64323"/>
                  <a:pt x="24177" y="64323"/>
                </a:cubicBezTo>
                <a:cubicBezTo>
                  <a:pt x="24137" y="64323"/>
                  <a:pt x="24105" y="64291"/>
                  <a:pt x="24073" y="64228"/>
                </a:cubicBezTo>
                <a:lnTo>
                  <a:pt x="24073" y="64228"/>
                </a:lnTo>
                <a:cubicBezTo>
                  <a:pt x="23691" y="64673"/>
                  <a:pt x="24455" y="64355"/>
                  <a:pt x="23882" y="64737"/>
                </a:cubicBezTo>
                <a:lnTo>
                  <a:pt x="23946" y="64610"/>
                </a:lnTo>
                <a:lnTo>
                  <a:pt x="23946" y="64610"/>
                </a:lnTo>
                <a:cubicBezTo>
                  <a:pt x="23373" y="64992"/>
                  <a:pt x="22991" y="65565"/>
                  <a:pt x="22418" y="65883"/>
                </a:cubicBezTo>
                <a:cubicBezTo>
                  <a:pt x="22163" y="65820"/>
                  <a:pt x="22863" y="65501"/>
                  <a:pt x="22545" y="65501"/>
                </a:cubicBezTo>
                <a:lnTo>
                  <a:pt x="21526" y="66456"/>
                </a:lnTo>
                <a:cubicBezTo>
                  <a:pt x="21208" y="66775"/>
                  <a:pt x="20825" y="67030"/>
                  <a:pt x="20443" y="67221"/>
                </a:cubicBezTo>
                <a:lnTo>
                  <a:pt x="20571" y="67157"/>
                </a:lnTo>
                <a:lnTo>
                  <a:pt x="20571" y="67157"/>
                </a:lnTo>
                <a:cubicBezTo>
                  <a:pt x="20631" y="67459"/>
                  <a:pt x="20006" y="67360"/>
                  <a:pt x="19669" y="67674"/>
                </a:cubicBezTo>
                <a:lnTo>
                  <a:pt x="19669" y="67674"/>
                </a:lnTo>
                <a:cubicBezTo>
                  <a:pt x="19687" y="67611"/>
                  <a:pt x="19615" y="67539"/>
                  <a:pt x="19615" y="67539"/>
                </a:cubicBezTo>
                <a:cubicBezTo>
                  <a:pt x="19042" y="67921"/>
                  <a:pt x="18405" y="68303"/>
                  <a:pt x="17832" y="68685"/>
                </a:cubicBezTo>
                <a:lnTo>
                  <a:pt x="17896" y="68558"/>
                </a:lnTo>
                <a:lnTo>
                  <a:pt x="17896" y="68558"/>
                </a:lnTo>
                <a:cubicBezTo>
                  <a:pt x="17514" y="68685"/>
                  <a:pt x="17004" y="68940"/>
                  <a:pt x="16622" y="69068"/>
                </a:cubicBezTo>
                <a:cubicBezTo>
                  <a:pt x="16559" y="69131"/>
                  <a:pt x="16368" y="69259"/>
                  <a:pt x="16559" y="69259"/>
                </a:cubicBezTo>
                <a:cubicBezTo>
                  <a:pt x="15985" y="69322"/>
                  <a:pt x="15412" y="69513"/>
                  <a:pt x="14903" y="69768"/>
                </a:cubicBezTo>
                <a:cubicBezTo>
                  <a:pt x="14393" y="70086"/>
                  <a:pt x="13884" y="70214"/>
                  <a:pt x="13311" y="70214"/>
                </a:cubicBezTo>
                <a:cubicBezTo>
                  <a:pt x="13420" y="70214"/>
                  <a:pt x="13529" y="70073"/>
                  <a:pt x="13518" y="70073"/>
                </a:cubicBezTo>
                <a:cubicBezTo>
                  <a:pt x="13516" y="70073"/>
                  <a:pt x="13511" y="70077"/>
                  <a:pt x="13502" y="70086"/>
                </a:cubicBezTo>
                <a:lnTo>
                  <a:pt x="12610" y="70341"/>
                </a:lnTo>
                <a:cubicBezTo>
                  <a:pt x="12738" y="70469"/>
                  <a:pt x="12738" y="70405"/>
                  <a:pt x="12992" y="70469"/>
                </a:cubicBezTo>
                <a:cubicBezTo>
                  <a:pt x="12801" y="70596"/>
                  <a:pt x="12610" y="70723"/>
                  <a:pt x="12419" y="70787"/>
                </a:cubicBezTo>
                <a:cubicBezTo>
                  <a:pt x="12801" y="70596"/>
                  <a:pt x="12355" y="70532"/>
                  <a:pt x="12164" y="70532"/>
                </a:cubicBezTo>
                <a:cubicBezTo>
                  <a:pt x="12228" y="70532"/>
                  <a:pt x="12164" y="70596"/>
                  <a:pt x="12164" y="70660"/>
                </a:cubicBezTo>
                <a:cubicBezTo>
                  <a:pt x="12073" y="70625"/>
                  <a:pt x="12015" y="70612"/>
                  <a:pt x="11976" y="70612"/>
                </a:cubicBezTo>
                <a:cubicBezTo>
                  <a:pt x="11815" y="70612"/>
                  <a:pt x="12012" y="70857"/>
                  <a:pt x="11642" y="70857"/>
                </a:cubicBezTo>
                <a:cubicBezTo>
                  <a:pt x="11608" y="70857"/>
                  <a:pt x="11571" y="70855"/>
                  <a:pt x="11528" y="70851"/>
                </a:cubicBezTo>
                <a:lnTo>
                  <a:pt x="11528" y="70787"/>
                </a:lnTo>
                <a:cubicBezTo>
                  <a:pt x="11273" y="70914"/>
                  <a:pt x="11082" y="70978"/>
                  <a:pt x="10827" y="71042"/>
                </a:cubicBezTo>
                <a:cubicBezTo>
                  <a:pt x="10700" y="70914"/>
                  <a:pt x="11018" y="70914"/>
                  <a:pt x="11018" y="70787"/>
                </a:cubicBezTo>
                <a:lnTo>
                  <a:pt x="11018" y="70787"/>
                </a:lnTo>
                <a:cubicBezTo>
                  <a:pt x="10745" y="70842"/>
                  <a:pt x="10471" y="71131"/>
                  <a:pt x="10157" y="71131"/>
                </a:cubicBezTo>
                <a:cubicBezTo>
                  <a:pt x="10106" y="71131"/>
                  <a:pt x="10053" y="71123"/>
                  <a:pt x="9999" y="71105"/>
                </a:cubicBezTo>
                <a:cubicBezTo>
                  <a:pt x="10190" y="71042"/>
                  <a:pt x="10381" y="70978"/>
                  <a:pt x="10572" y="70914"/>
                </a:cubicBezTo>
                <a:cubicBezTo>
                  <a:pt x="10445" y="70883"/>
                  <a:pt x="10333" y="70867"/>
                  <a:pt x="10222" y="70867"/>
                </a:cubicBezTo>
                <a:cubicBezTo>
                  <a:pt x="10111" y="70867"/>
                  <a:pt x="9999" y="70883"/>
                  <a:pt x="9872" y="70914"/>
                </a:cubicBezTo>
                <a:lnTo>
                  <a:pt x="9426" y="70914"/>
                </a:lnTo>
                <a:cubicBezTo>
                  <a:pt x="8980" y="71360"/>
                  <a:pt x="8534" y="71105"/>
                  <a:pt x="7898" y="71360"/>
                </a:cubicBezTo>
                <a:cubicBezTo>
                  <a:pt x="8471" y="71105"/>
                  <a:pt x="8025" y="71233"/>
                  <a:pt x="8025" y="71042"/>
                </a:cubicBezTo>
                <a:cubicBezTo>
                  <a:pt x="7898" y="70978"/>
                  <a:pt x="7643" y="70914"/>
                  <a:pt x="7707" y="70851"/>
                </a:cubicBezTo>
                <a:lnTo>
                  <a:pt x="7707" y="70851"/>
                </a:lnTo>
                <a:cubicBezTo>
                  <a:pt x="7627" y="70910"/>
                  <a:pt x="7548" y="70926"/>
                  <a:pt x="7465" y="70926"/>
                </a:cubicBezTo>
                <a:cubicBezTo>
                  <a:pt x="7364" y="70926"/>
                  <a:pt x="7257" y="70902"/>
                  <a:pt x="7138" y="70902"/>
                </a:cubicBezTo>
                <a:cubicBezTo>
                  <a:pt x="7040" y="70902"/>
                  <a:pt x="6934" y="70919"/>
                  <a:pt x="6815" y="70978"/>
                </a:cubicBezTo>
                <a:cubicBezTo>
                  <a:pt x="6815" y="70978"/>
                  <a:pt x="6497" y="70978"/>
                  <a:pt x="6560" y="70851"/>
                </a:cubicBezTo>
                <a:lnTo>
                  <a:pt x="6560" y="70851"/>
                </a:lnTo>
                <a:cubicBezTo>
                  <a:pt x="6178" y="70914"/>
                  <a:pt x="6688" y="70978"/>
                  <a:pt x="6624" y="71042"/>
                </a:cubicBezTo>
                <a:cubicBezTo>
                  <a:pt x="6517" y="71077"/>
                  <a:pt x="6403" y="71091"/>
                  <a:pt x="6284" y="71091"/>
                </a:cubicBezTo>
                <a:cubicBezTo>
                  <a:pt x="5913" y="71091"/>
                  <a:pt x="5486" y="70961"/>
                  <a:pt x="5028" y="70961"/>
                </a:cubicBezTo>
                <a:cubicBezTo>
                  <a:pt x="4843" y="70961"/>
                  <a:pt x="4652" y="70982"/>
                  <a:pt x="4459" y="71042"/>
                </a:cubicBezTo>
                <a:cubicBezTo>
                  <a:pt x="3694" y="71105"/>
                  <a:pt x="3567" y="71233"/>
                  <a:pt x="2867" y="71296"/>
                </a:cubicBezTo>
                <a:cubicBezTo>
                  <a:pt x="2612" y="71169"/>
                  <a:pt x="3058" y="71105"/>
                  <a:pt x="3058" y="71105"/>
                </a:cubicBezTo>
                <a:cubicBezTo>
                  <a:pt x="2739" y="70978"/>
                  <a:pt x="2421" y="70914"/>
                  <a:pt x="2102" y="70914"/>
                </a:cubicBezTo>
                <a:cubicBezTo>
                  <a:pt x="2166" y="70914"/>
                  <a:pt x="2102" y="70851"/>
                  <a:pt x="2039" y="70787"/>
                </a:cubicBezTo>
                <a:cubicBezTo>
                  <a:pt x="1870" y="70787"/>
                  <a:pt x="1808" y="70823"/>
                  <a:pt x="1741" y="70837"/>
                </a:cubicBezTo>
                <a:lnTo>
                  <a:pt x="1741" y="70837"/>
                </a:lnTo>
                <a:cubicBezTo>
                  <a:pt x="1802" y="70839"/>
                  <a:pt x="1859" y="70843"/>
                  <a:pt x="1911" y="70851"/>
                </a:cubicBezTo>
                <a:lnTo>
                  <a:pt x="1657" y="71105"/>
                </a:lnTo>
                <a:lnTo>
                  <a:pt x="2230" y="70978"/>
                </a:lnTo>
                <a:lnTo>
                  <a:pt x="2230" y="70978"/>
                </a:lnTo>
                <a:cubicBezTo>
                  <a:pt x="2293" y="71042"/>
                  <a:pt x="2357" y="71169"/>
                  <a:pt x="2102" y="71169"/>
                </a:cubicBezTo>
                <a:cubicBezTo>
                  <a:pt x="2262" y="71265"/>
                  <a:pt x="2341" y="71265"/>
                  <a:pt x="2413" y="71265"/>
                </a:cubicBezTo>
                <a:cubicBezTo>
                  <a:pt x="2484" y="71265"/>
                  <a:pt x="2548" y="71265"/>
                  <a:pt x="2675" y="71360"/>
                </a:cubicBezTo>
                <a:lnTo>
                  <a:pt x="3058" y="71360"/>
                </a:lnTo>
                <a:cubicBezTo>
                  <a:pt x="3003" y="71360"/>
                  <a:pt x="3042" y="71501"/>
                  <a:pt x="2934" y="71501"/>
                </a:cubicBezTo>
                <a:cubicBezTo>
                  <a:pt x="2922" y="71501"/>
                  <a:pt x="2908" y="71499"/>
                  <a:pt x="2891" y="71495"/>
                </a:cubicBezTo>
                <a:lnTo>
                  <a:pt x="2891" y="71495"/>
                </a:lnTo>
                <a:cubicBezTo>
                  <a:pt x="3046" y="71538"/>
                  <a:pt x="3185" y="71552"/>
                  <a:pt x="3310" y="71552"/>
                </a:cubicBezTo>
                <a:cubicBezTo>
                  <a:pt x="3527" y="71552"/>
                  <a:pt x="3700" y="71511"/>
                  <a:pt x="3835" y="71511"/>
                </a:cubicBezTo>
                <a:cubicBezTo>
                  <a:pt x="3936" y="71511"/>
                  <a:pt x="4016" y="71534"/>
                  <a:pt x="4077" y="71615"/>
                </a:cubicBezTo>
                <a:cubicBezTo>
                  <a:pt x="4904" y="71615"/>
                  <a:pt x="4140" y="71424"/>
                  <a:pt x="4777" y="71233"/>
                </a:cubicBezTo>
                <a:lnTo>
                  <a:pt x="4777" y="71233"/>
                </a:lnTo>
                <a:lnTo>
                  <a:pt x="5223" y="71742"/>
                </a:lnTo>
                <a:lnTo>
                  <a:pt x="5287" y="71551"/>
                </a:lnTo>
                <a:cubicBezTo>
                  <a:pt x="5350" y="71551"/>
                  <a:pt x="5541" y="71551"/>
                  <a:pt x="5541" y="71615"/>
                </a:cubicBezTo>
                <a:cubicBezTo>
                  <a:pt x="5860" y="71551"/>
                  <a:pt x="5478" y="71551"/>
                  <a:pt x="5669" y="71424"/>
                </a:cubicBezTo>
                <a:lnTo>
                  <a:pt x="5669" y="71424"/>
                </a:lnTo>
                <a:cubicBezTo>
                  <a:pt x="5812" y="71495"/>
                  <a:pt x="6009" y="71504"/>
                  <a:pt x="6206" y="71504"/>
                </a:cubicBezTo>
                <a:cubicBezTo>
                  <a:pt x="6272" y="71504"/>
                  <a:pt x="6337" y="71503"/>
                  <a:pt x="6401" y="71503"/>
                </a:cubicBezTo>
                <a:cubicBezTo>
                  <a:pt x="6656" y="71503"/>
                  <a:pt x="6879" y="71519"/>
                  <a:pt x="6942" y="71679"/>
                </a:cubicBezTo>
                <a:cubicBezTo>
                  <a:pt x="7070" y="71488"/>
                  <a:pt x="6497" y="71551"/>
                  <a:pt x="6942" y="71424"/>
                </a:cubicBezTo>
                <a:lnTo>
                  <a:pt x="6942" y="71424"/>
                </a:lnTo>
                <a:cubicBezTo>
                  <a:pt x="6982" y="71523"/>
                  <a:pt x="7046" y="71554"/>
                  <a:pt x="7127" y="71554"/>
                </a:cubicBezTo>
                <a:cubicBezTo>
                  <a:pt x="7267" y="71554"/>
                  <a:pt x="7458" y="71461"/>
                  <a:pt x="7660" y="71461"/>
                </a:cubicBezTo>
                <a:cubicBezTo>
                  <a:pt x="7717" y="71461"/>
                  <a:pt x="7776" y="71468"/>
                  <a:pt x="7834" y="71488"/>
                </a:cubicBezTo>
                <a:cubicBezTo>
                  <a:pt x="7707" y="71679"/>
                  <a:pt x="7324" y="71615"/>
                  <a:pt x="7770" y="71742"/>
                </a:cubicBezTo>
                <a:cubicBezTo>
                  <a:pt x="7830" y="71643"/>
                  <a:pt x="7926" y="71612"/>
                  <a:pt x="8040" y="71612"/>
                </a:cubicBezTo>
                <a:cubicBezTo>
                  <a:pt x="8237" y="71612"/>
                  <a:pt x="8487" y="71706"/>
                  <a:pt x="8691" y="71706"/>
                </a:cubicBezTo>
                <a:cubicBezTo>
                  <a:pt x="8750" y="71706"/>
                  <a:pt x="8804" y="71698"/>
                  <a:pt x="8853" y="71679"/>
                </a:cubicBezTo>
                <a:cubicBezTo>
                  <a:pt x="8853" y="71424"/>
                  <a:pt x="9553" y="71488"/>
                  <a:pt x="10063" y="71360"/>
                </a:cubicBezTo>
                <a:cubicBezTo>
                  <a:pt x="10212" y="71379"/>
                  <a:pt x="10367" y="71387"/>
                  <a:pt x="10524" y="71387"/>
                </a:cubicBezTo>
                <a:cubicBezTo>
                  <a:pt x="10903" y="71387"/>
                  <a:pt x="11295" y="71341"/>
                  <a:pt x="11655" y="71296"/>
                </a:cubicBezTo>
                <a:cubicBezTo>
                  <a:pt x="11719" y="71105"/>
                  <a:pt x="12228" y="71042"/>
                  <a:pt x="12610" y="70914"/>
                </a:cubicBezTo>
                <a:lnTo>
                  <a:pt x="12610" y="70914"/>
                </a:lnTo>
                <a:cubicBezTo>
                  <a:pt x="12610" y="71042"/>
                  <a:pt x="12610" y="71105"/>
                  <a:pt x="12355" y="71233"/>
                </a:cubicBezTo>
                <a:lnTo>
                  <a:pt x="12738" y="71105"/>
                </a:lnTo>
                <a:cubicBezTo>
                  <a:pt x="12801" y="70978"/>
                  <a:pt x="12992" y="70914"/>
                  <a:pt x="13120" y="70914"/>
                </a:cubicBezTo>
                <a:lnTo>
                  <a:pt x="13056" y="71042"/>
                </a:lnTo>
                <a:cubicBezTo>
                  <a:pt x="13565" y="70851"/>
                  <a:pt x="14075" y="70660"/>
                  <a:pt x="14584" y="70596"/>
                </a:cubicBezTo>
                <a:cubicBezTo>
                  <a:pt x="14584" y="70405"/>
                  <a:pt x="14011" y="70341"/>
                  <a:pt x="14584" y="70023"/>
                </a:cubicBezTo>
                <a:cubicBezTo>
                  <a:pt x="14639" y="70077"/>
                  <a:pt x="14694" y="70179"/>
                  <a:pt x="14628" y="70247"/>
                </a:cubicBezTo>
                <a:lnTo>
                  <a:pt x="14628" y="70247"/>
                </a:lnTo>
                <a:cubicBezTo>
                  <a:pt x="14695" y="70211"/>
                  <a:pt x="14788" y="70201"/>
                  <a:pt x="14839" y="70150"/>
                </a:cubicBezTo>
                <a:lnTo>
                  <a:pt x="14839" y="70150"/>
                </a:lnTo>
                <a:lnTo>
                  <a:pt x="14648" y="70405"/>
                </a:lnTo>
                <a:cubicBezTo>
                  <a:pt x="14966" y="70405"/>
                  <a:pt x="14775" y="70214"/>
                  <a:pt x="14966" y="70150"/>
                </a:cubicBezTo>
                <a:cubicBezTo>
                  <a:pt x="14966" y="70214"/>
                  <a:pt x="15014" y="70214"/>
                  <a:pt x="15062" y="70214"/>
                </a:cubicBezTo>
                <a:cubicBezTo>
                  <a:pt x="15110" y="70214"/>
                  <a:pt x="15158" y="70214"/>
                  <a:pt x="15158" y="70278"/>
                </a:cubicBezTo>
                <a:cubicBezTo>
                  <a:pt x="15158" y="70341"/>
                  <a:pt x="15110" y="70341"/>
                  <a:pt x="15054" y="70341"/>
                </a:cubicBezTo>
                <a:cubicBezTo>
                  <a:pt x="14998" y="70341"/>
                  <a:pt x="14935" y="70341"/>
                  <a:pt x="14903" y="70405"/>
                </a:cubicBezTo>
                <a:cubicBezTo>
                  <a:pt x="14998" y="70373"/>
                  <a:pt x="15110" y="70357"/>
                  <a:pt x="15229" y="70357"/>
                </a:cubicBezTo>
                <a:cubicBezTo>
                  <a:pt x="15349" y="70357"/>
                  <a:pt x="15476" y="70373"/>
                  <a:pt x="15603" y="70405"/>
                </a:cubicBezTo>
                <a:cubicBezTo>
                  <a:pt x="15540" y="70341"/>
                  <a:pt x="15540" y="70214"/>
                  <a:pt x="15731" y="70150"/>
                </a:cubicBezTo>
                <a:cubicBezTo>
                  <a:pt x="15852" y="70098"/>
                  <a:pt x="15922" y="70079"/>
                  <a:pt x="15964" y="70079"/>
                </a:cubicBezTo>
                <a:cubicBezTo>
                  <a:pt x="16075" y="70079"/>
                  <a:pt x="15991" y="70214"/>
                  <a:pt x="16176" y="70214"/>
                </a:cubicBezTo>
                <a:cubicBezTo>
                  <a:pt x="16304" y="70086"/>
                  <a:pt x="16622" y="70023"/>
                  <a:pt x="16559" y="69895"/>
                </a:cubicBezTo>
                <a:cubicBezTo>
                  <a:pt x="16590" y="69864"/>
                  <a:pt x="16622" y="69848"/>
                  <a:pt x="16662" y="69848"/>
                </a:cubicBezTo>
                <a:cubicBezTo>
                  <a:pt x="16702" y="69848"/>
                  <a:pt x="16750" y="69864"/>
                  <a:pt x="16813" y="69895"/>
                </a:cubicBezTo>
                <a:cubicBezTo>
                  <a:pt x="17004" y="69704"/>
                  <a:pt x="17832" y="69386"/>
                  <a:pt x="17514" y="69322"/>
                </a:cubicBezTo>
                <a:lnTo>
                  <a:pt x="17450" y="69322"/>
                </a:lnTo>
                <a:cubicBezTo>
                  <a:pt x="18151" y="68876"/>
                  <a:pt x="19042" y="68685"/>
                  <a:pt x="19679" y="68240"/>
                </a:cubicBezTo>
                <a:lnTo>
                  <a:pt x="19679" y="68303"/>
                </a:lnTo>
                <a:cubicBezTo>
                  <a:pt x="20061" y="68049"/>
                  <a:pt x="20443" y="67730"/>
                  <a:pt x="20825" y="67412"/>
                </a:cubicBezTo>
                <a:cubicBezTo>
                  <a:pt x="20889" y="67380"/>
                  <a:pt x="20969" y="67364"/>
                  <a:pt x="21032" y="67364"/>
                </a:cubicBezTo>
                <a:cubicBezTo>
                  <a:pt x="21096" y="67364"/>
                  <a:pt x="21144" y="67380"/>
                  <a:pt x="21144" y="67412"/>
                </a:cubicBezTo>
                <a:cubicBezTo>
                  <a:pt x="21399" y="67157"/>
                  <a:pt x="21653" y="66966"/>
                  <a:pt x="21972" y="66839"/>
                </a:cubicBezTo>
                <a:lnTo>
                  <a:pt x="21972" y="66839"/>
                </a:lnTo>
                <a:cubicBezTo>
                  <a:pt x="21844" y="66998"/>
                  <a:pt x="21876" y="66998"/>
                  <a:pt x="21884" y="66998"/>
                </a:cubicBezTo>
                <a:cubicBezTo>
                  <a:pt x="21892" y="66998"/>
                  <a:pt x="21876" y="66998"/>
                  <a:pt x="21653" y="67157"/>
                </a:cubicBezTo>
                <a:cubicBezTo>
                  <a:pt x="22099" y="66902"/>
                  <a:pt x="22226" y="66902"/>
                  <a:pt x="22545" y="66456"/>
                </a:cubicBezTo>
                <a:cubicBezTo>
                  <a:pt x="22545" y="66504"/>
                  <a:pt x="22573" y="66524"/>
                  <a:pt x="22617" y="66524"/>
                </a:cubicBezTo>
                <a:cubicBezTo>
                  <a:pt x="22748" y="66524"/>
                  <a:pt x="23023" y="66345"/>
                  <a:pt x="23118" y="66202"/>
                </a:cubicBezTo>
                <a:cubicBezTo>
                  <a:pt x="22991" y="66202"/>
                  <a:pt x="22927" y="66329"/>
                  <a:pt x="22800" y="66329"/>
                </a:cubicBezTo>
                <a:cubicBezTo>
                  <a:pt x="22991" y="66202"/>
                  <a:pt x="23118" y="66011"/>
                  <a:pt x="23373" y="65883"/>
                </a:cubicBezTo>
                <a:lnTo>
                  <a:pt x="23373" y="66138"/>
                </a:lnTo>
                <a:cubicBezTo>
                  <a:pt x="23755" y="65883"/>
                  <a:pt x="24073" y="65565"/>
                  <a:pt x="24328" y="65183"/>
                </a:cubicBezTo>
                <a:cubicBezTo>
                  <a:pt x="24519" y="64801"/>
                  <a:pt x="24838" y="64546"/>
                  <a:pt x="25220" y="64355"/>
                </a:cubicBezTo>
                <a:cubicBezTo>
                  <a:pt x="25232" y="64306"/>
                  <a:pt x="25223" y="64288"/>
                  <a:pt x="25201" y="64288"/>
                </a:cubicBezTo>
                <a:cubicBezTo>
                  <a:pt x="25135" y="64288"/>
                  <a:pt x="24951" y="64454"/>
                  <a:pt x="24870" y="64454"/>
                </a:cubicBezTo>
                <a:cubicBezTo>
                  <a:pt x="24838" y="64454"/>
                  <a:pt x="24823" y="64428"/>
                  <a:pt x="24838" y="64355"/>
                </a:cubicBezTo>
                <a:cubicBezTo>
                  <a:pt x="25156" y="64100"/>
                  <a:pt x="25665" y="63909"/>
                  <a:pt x="25793" y="63782"/>
                </a:cubicBezTo>
                <a:cubicBezTo>
                  <a:pt x="26239" y="63400"/>
                  <a:pt x="25920" y="63145"/>
                  <a:pt x="26430" y="62699"/>
                </a:cubicBezTo>
                <a:cubicBezTo>
                  <a:pt x="26302" y="62699"/>
                  <a:pt x="26111" y="62699"/>
                  <a:pt x="26366" y="62253"/>
                </a:cubicBezTo>
                <a:cubicBezTo>
                  <a:pt x="26477" y="62059"/>
                  <a:pt x="26600" y="61986"/>
                  <a:pt x="26693" y="61986"/>
                </a:cubicBezTo>
                <a:cubicBezTo>
                  <a:pt x="26813" y="61986"/>
                  <a:pt x="26884" y="62110"/>
                  <a:pt x="26812" y="62253"/>
                </a:cubicBezTo>
                <a:cubicBezTo>
                  <a:pt x="26748" y="62381"/>
                  <a:pt x="26684" y="62381"/>
                  <a:pt x="26684" y="62381"/>
                </a:cubicBezTo>
                <a:cubicBezTo>
                  <a:pt x="26635" y="62478"/>
                  <a:pt x="26549" y="62614"/>
                  <a:pt x="26598" y="62614"/>
                </a:cubicBezTo>
                <a:cubicBezTo>
                  <a:pt x="26613" y="62614"/>
                  <a:pt x="26640" y="62601"/>
                  <a:pt x="26684" y="62572"/>
                </a:cubicBezTo>
                <a:lnTo>
                  <a:pt x="26684" y="62508"/>
                </a:lnTo>
                <a:cubicBezTo>
                  <a:pt x="26849" y="62399"/>
                  <a:pt x="27107" y="61960"/>
                  <a:pt x="27217" y="61960"/>
                </a:cubicBezTo>
                <a:cubicBezTo>
                  <a:pt x="27235" y="61960"/>
                  <a:pt x="27249" y="61972"/>
                  <a:pt x="27257" y="61999"/>
                </a:cubicBezTo>
                <a:cubicBezTo>
                  <a:pt x="27314" y="61858"/>
                  <a:pt x="27320" y="61805"/>
                  <a:pt x="27294" y="61805"/>
                </a:cubicBezTo>
                <a:cubicBezTo>
                  <a:pt x="27260" y="61805"/>
                  <a:pt x="27173" y="61892"/>
                  <a:pt x="27066" y="61999"/>
                </a:cubicBezTo>
                <a:cubicBezTo>
                  <a:pt x="27385" y="61617"/>
                  <a:pt x="27703" y="61234"/>
                  <a:pt x="27958" y="60789"/>
                </a:cubicBezTo>
                <a:lnTo>
                  <a:pt x="27958" y="60789"/>
                </a:lnTo>
                <a:cubicBezTo>
                  <a:pt x="27926" y="60820"/>
                  <a:pt x="27878" y="60836"/>
                  <a:pt x="27847" y="60836"/>
                </a:cubicBezTo>
                <a:cubicBezTo>
                  <a:pt x="27815" y="60836"/>
                  <a:pt x="27799" y="60820"/>
                  <a:pt x="27831" y="60789"/>
                </a:cubicBezTo>
                <a:cubicBezTo>
                  <a:pt x="28340" y="60024"/>
                  <a:pt x="27894" y="60407"/>
                  <a:pt x="28149" y="59833"/>
                </a:cubicBezTo>
                <a:cubicBezTo>
                  <a:pt x="28208" y="59774"/>
                  <a:pt x="28250" y="59756"/>
                  <a:pt x="28282" y="59756"/>
                </a:cubicBezTo>
                <a:cubicBezTo>
                  <a:pt x="28332" y="59756"/>
                  <a:pt x="28358" y="59801"/>
                  <a:pt x="28387" y="59801"/>
                </a:cubicBezTo>
                <a:cubicBezTo>
                  <a:pt x="28418" y="59801"/>
                  <a:pt x="28454" y="59746"/>
                  <a:pt x="28531" y="59515"/>
                </a:cubicBezTo>
                <a:cubicBezTo>
                  <a:pt x="28611" y="59415"/>
                  <a:pt x="28660" y="59378"/>
                  <a:pt x="28689" y="59378"/>
                </a:cubicBezTo>
                <a:cubicBezTo>
                  <a:pt x="28752" y="59378"/>
                  <a:pt x="28722" y="59555"/>
                  <a:pt x="28722" y="59642"/>
                </a:cubicBezTo>
                <a:cubicBezTo>
                  <a:pt x="28912" y="59263"/>
                  <a:pt x="29102" y="58821"/>
                  <a:pt x="29416" y="58503"/>
                </a:cubicBezTo>
                <a:lnTo>
                  <a:pt x="29416" y="58503"/>
                </a:lnTo>
                <a:cubicBezTo>
                  <a:pt x="29437" y="58444"/>
                  <a:pt x="29462" y="58379"/>
                  <a:pt x="29486" y="58305"/>
                </a:cubicBezTo>
                <a:lnTo>
                  <a:pt x="29486" y="58305"/>
                </a:lnTo>
                <a:lnTo>
                  <a:pt x="29295" y="58432"/>
                </a:lnTo>
                <a:cubicBezTo>
                  <a:pt x="29359" y="58305"/>
                  <a:pt x="29423" y="58178"/>
                  <a:pt x="29486" y="58178"/>
                </a:cubicBezTo>
                <a:cubicBezTo>
                  <a:pt x="29486" y="57987"/>
                  <a:pt x="29232" y="58178"/>
                  <a:pt x="29232" y="57859"/>
                </a:cubicBezTo>
                <a:cubicBezTo>
                  <a:pt x="29423" y="57668"/>
                  <a:pt x="29423" y="57159"/>
                  <a:pt x="29614" y="57159"/>
                </a:cubicBezTo>
                <a:cubicBezTo>
                  <a:pt x="29504" y="57434"/>
                  <a:pt x="29524" y="57471"/>
                  <a:pt x="29568" y="57471"/>
                </a:cubicBezTo>
                <a:cubicBezTo>
                  <a:pt x="29584" y="57471"/>
                  <a:pt x="29604" y="57466"/>
                  <a:pt x="29621" y="57466"/>
                </a:cubicBezTo>
                <a:cubicBezTo>
                  <a:pt x="29664" y="57466"/>
                  <a:pt x="29691" y="57499"/>
                  <a:pt x="29614" y="57732"/>
                </a:cubicBezTo>
                <a:cubicBezTo>
                  <a:pt x="29677" y="57604"/>
                  <a:pt x="29677" y="57477"/>
                  <a:pt x="29741" y="57350"/>
                </a:cubicBezTo>
                <a:lnTo>
                  <a:pt x="29741" y="57413"/>
                </a:lnTo>
                <a:cubicBezTo>
                  <a:pt x="30123" y="56777"/>
                  <a:pt x="29677" y="57031"/>
                  <a:pt x="29869" y="56331"/>
                </a:cubicBezTo>
                <a:lnTo>
                  <a:pt x="29869" y="56331"/>
                </a:lnTo>
                <a:cubicBezTo>
                  <a:pt x="29883" y="56360"/>
                  <a:pt x="29905" y="56373"/>
                  <a:pt x="29930" y="56373"/>
                </a:cubicBezTo>
                <a:cubicBezTo>
                  <a:pt x="30011" y="56373"/>
                  <a:pt x="30123" y="56237"/>
                  <a:pt x="30123" y="56140"/>
                </a:cubicBezTo>
                <a:lnTo>
                  <a:pt x="30123" y="56140"/>
                </a:lnTo>
                <a:cubicBezTo>
                  <a:pt x="30102" y="56225"/>
                  <a:pt x="30074" y="56260"/>
                  <a:pt x="30045" y="56260"/>
                </a:cubicBezTo>
                <a:cubicBezTo>
                  <a:pt x="29989" y="56260"/>
                  <a:pt x="29932" y="56118"/>
                  <a:pt x="29932" y="55949"/>
                </a:cubicBezTo>
                <a:cubicBezTo>
                  <a:pt x="30102" y="55552"/>
                  <a:pt x="30020" y="55458"/>
                  <a:pt x="30045" y="55307"/>
                </a:cubicBezTo>
                <a:lnTo>
                  <a:pt x="30045" y="55307"/>
                </a:lnTo>
                <a:lnTo>
                  <a:pt x="29996" y="55503"/>
                </a:lnTo>
                <a:cubicBezTo>
                  <a:pt x="29932" y="55376"/>
                  <a:pt x="29996" y="55121"/>
                  <a:pt x="29996" y="54866"/>
                </a:cubicBezTo>
                <a:cubicBezTo>
                  <a:pt x="30053" y="54866"/>
                  <a:pt x="30008" y="55067"/>
                  <a:pt x="30043" y="55067"/>
                </a:cubicBezTo>
                <a:cubicBezTo>
                  <a:pt x="30047" y="55067"/>
                  <a:pt x="30053" y="55064"/>
                  <a:pt x="30060" y="55057"/>
                </a:cubicBezTo>
                <a:cubicBezTo>
                  <a:pt x="29932" y="54675"/>
                  <a:pt x="30378" y="54293"/>
                  <a:pt x="30378" y="53783"/>
                </a:cubicBezTo>
                <a:cubicBezTo>
                  <a:pt x="30410" y="53688"/>
                  <a:pt x="30458" y="53688"/>
                  <a:pt x="30505" y="53688"/>
                </a:cubicBezTo>
                <a:cubicBezTo>
                  <a:pt x="30553" y="53688"/>
                  <a:pt x="30601" y="53688"/>
                  <a:pt x="30633" y="53592"/>
                </a:cubicBezTo>
                <a:cubicBezTo>
                  <a:pt x="30569" y="53019"/>
                  <a:pt x="30887" y="53019"/>
                  <a:pt x="30824" y="52446"/>
                </a:cubicBezTo>
                <a:lnTo>
                  <a:pt x="30824" y="52446"/>
                </a:lnTo>
                <a:cubicBezTo>
                  <a:pt x="30772" y="52498"/>
                  <a:pt x="30741" y="52540"/>
                  <a:pt x="30718" y="52540"/>
                </a:cubicBezTo>
                <a:cubicBezTo>
                  <a:pt x="30686" y="52540"/>
                  <a:pt x="30670" y="52454"/>
                  <a:pt x="30633" y="52191"/>
                </a:cubicBezTo>
                <a:lnTo>
                  <a:pt x="30633" y="53147"/>
                </a:lnTo>
                <a:lnTo>
                  <a:pt x="30505" y="52510"/>
                </a:lnTo>
                <a:cubicBezTo>
                  <a:pt x="30442" y="52828"/>
                  <a:pt x="30505" y="53147"/>
                  <a:pt x="30442" y="53338"/>
                </a:cubicBezTo>
                <a:cubicBezTo>
                  <a:pt x="30404" y="53149"/>
                  <a:pt x="30411" y="53095"/>
                  <a:pt x="30383" y="53095"/>
                </a:cubicBezTo>
                <a:cubicBezTo>
                  <a:pt x="30364" y="53095"/>
                  <a:pt x="30329" y="53121"/>
                  <a:pt x="30251" y="53147"/>
                </a:cubicBezTo>
                <a:cubicBezTo>
                  <a:pt x="30569" y="52828"/>
                  <a:pt x="30251" y="52382"/>
                  <a:pt x="30442" y="52000"/>
                </a:cubicBezTo>
                <a:lnTo>
                  <a:pt x="30824" y="52000"/>
                </a:lnTo>
                <a:cubicBezTo>
                  <a:pt x="31015" y="51363"/>
                  <a:pt x="30760" y="50790"/>
                  <a:pt x="30887" y="49962"/>
                </a:cubicBezTo>
                <a:lnTo>
                  <a:pt x="30887" y="49962"/>
                </a:lnTo>
                <a:lnTo>
                  <a:pt x="30824" y="50217"/>
                </a:lnTo>
                <a:cubicBezTo>
                  <a:pt x="30696" y="50090"/>
                  <a:pt x="30824" y="49708"/>
                  <a:pt x="30824" y="49453"/>
                </a:cubicBezTo>
                <a:cubicBezTo>
                  <a:pt x="30951" y="49453"/>
                  <a:pt x="30951" y="49262"/>
                  <a:pt x="31079" y="49198"/>
                </a:cubicBezTo>
                <a:cubicBezTo>
                  <a:pt x="30951" y="49198"/>
                  <a:pt x="31079" y="48561"/>
                  <a:pt x="30887" y="48434"/>
                </a:cubicBezTo>
                <a:lnTo>
                  <a:pt x="31015" y="48052"/>
                </a:lnTo>
                <a:cubicBezTo>
                  <a:pt x="31079" y="47351"/>
                  <a:pt x="30696" y="47288"/>
                  <a:pt x="30760" y="46587"/>
                </a:cubicBezTo>
                <a:lnTo>
                  <a:pt x="30760" y="46587"/>
                </a:lnTo>
                <a:cubicBezTo>
                  <a:pt x="30887" y="46778"/>
                  <a:pt x="31015" y="46523"/>
                  <a:pt x="31079" y="46969"/>
                </a:cubicBezTo>
                <a:cubicBezTo>
                  <a:pt x="31079" y="46715"/>
                  <a:pt x="31079" y="46523"/>
                  <a:pt x="31015" y="46523"/>
                </a:cubicBezTo>
                <a:cubicBezTo>
                  <a:pt x="31079" y="46396"/>
                  <a:pt x="30887" y="45887"/>
                  <a:pt x="31015" y="45696"/>
                </a:cubicBezTo>
                <a:cubicBezTo>
                  <a:pt x="30951" y="45632"/>
                  <a:pt x="30824" y="45568"/>
                  <a:pt x="30887" y="45313"/>
                </a:cubicBezTo>
                <a:lnTo>
                  <a:pt x="30951" y="45313"/>
                </a:lnTo>
                <a:cubicBezTo>
                  <a:pt x="30903" y="45313"/>
                  <a:pt x="30856" y="45099"/>
                  <a:pt x="30781" y="45099"/>
                </a:cubicBezTo>
                <a:cubicBezTo>
                  <a:pt x="30764" y="45099"/>
                  <a:pt x="30746" y="45109"/>
                  <a:pt x="30727" y="45136"/>
                </a:cubicBezTo>
                <a:lnTo>
                  <a:pt x="30727" y="45136"/>
                </a:lnTo>
                <a:cubicBezTo>
                  <a:pt x="31125" y="44426"/>
                  <a:pt x="30769" y="43200"/>
                  <a:pt x="31142" y="42702"/>
                </a:cubicBezTo>
                <a:cubicBezTo>
                  <a:pt x="31206" y="42193"/>
                  <a:pt x="31206" y="41683"/>
                  <a:pt x="31270" y="41174"/>
                </a:cubicBezTo>
                <a:cubicBezTo>
                  <a:pt x="31270" y="41174"/>
                  <a:pt x="31315" y="41174"/>
                  <a:pt x="31290" y="41252"/>
                </a:cubicBezTo>
                <a:lnTo>
                  <a:pt x="31290" y="41252"/>
                </a:lnTo>
                <a:cubicBezTo>
                  <a:pt x="31495" y="40735"/>
                  <a:pt x="31022" y="40837"/>
                  <a:pt x="31270" y="40219"/>
                </a:cubicBezTo>
                <a:cubicBezTo>
                  <a:pt x="31330" y="40158"/>
                  <a:pt x="31368" y="40135"/>
                  <a:pt x="31390" y="40135"/>
                </a:cubicBezTo>
                <a:cubicBezTo>
                  <a:pt x="31469" y="40135"/>
                  <a:pt x="31345" y="40443"/>
                  <a:pt x="31368" y="40443"/>
                </a:cubicBezTo>
                <a:cubicBezTo>
                  <a:pt x="31372" y="40443"/>
                  <a:pt x="31381" y="40433"/>
                  <a:pt x="31397" y="40410"/>
                </a:cubicBezTo>
                <a:cubicBezTo>
                  <a:pt x="31843" y="40410"/>
                  <a:pt x="31588" y="39582"/>
                  <a:pt x="31970" y="39200"/>
                </a:cubicBezTo>
                <a:lnTo>
                  <a:pt x="31970" y="39327"/>
                </a:lnTo>
                <a:cubicBezTo>
                  <a:pt x="32161" y="39072"/>
                  <a:pt x="32097" y="38563"/>
                  <a:pt x="32416" y="38054"/>
                </a:cubicBezTo>
                <a:cubicBezTo>
                  <a:pt x="32543" y="37480"/>
                  <a:pt x="32798" y="36907"/>
                  <a:pt x="33116" y="36461"/>
                </a:cubicBezTo>
                <a:lnTo>
                  <a:pt x="33116" y="36461"/>
                </a:lnTo>
                <a:cubicBezTo>
                  <a:pt x="33116" y="36716"/>
                  <a:pt x="32989" y="36716"/>
                  <a:pt x="33180" y="36780"/>
                </a:cubicBezTo>
                <a:cubicBezTo>
                  <a:pt x="33307" y="36525"/>
                  <a:pt x="32989" y="36652"/>
                  <a:pt x="33244" y="36270"/>
                </a:cubicBezTo>
                <a:cubicBezTo>
                  <a:pt x="33398" y="36219"/>
                  <a:pt x="33634" y="36044"/>
                  <a:pt x="33787" y="36044"/>
                </a:cubicBezTo>
                <a:cubicBezTo>
                  <a:pt x="33824" y="36044"/>
                  <a:pt x="33856" y="36054"/>
                  <a:pt x="33881" y="36079"/>
                </a:cubicBezTo>
                <a:lnTo>
                  <a:pt x="33562" y="36398"/>
                </a:lnTo>
                <a:cubicBezTo>
                  <a:pt x="33881" y="36398"/>
                  <a:pt x="33944" y="35952"/>
                  <a:pt x="34199" y="35825"/>
                </a:cubicBezTo>
                <a:lnTo>
                  <a:pt x="34199" y="35952"/>
                </a:lnTo>
                <a:cubicBezTo>
                  <a:pt x="34709" y="35442"/>
                  <a:pt x="34581" y="35251"/>
                  <a:pt x="35218" y="34806"/>
                </a:cubicBezTo>
                <a:lnTo>
                  <a:pt x="35091" y="34806"/>
                </a:lnTo>
                <a:cubicBezTo>
                  <a:pt x="35345" y="34424"/>
                  <a:pt x="35473" y="34742"/>
                  <a:pt x="35727" y="34360"/>
                </a:cubicBezTo>
                <a:lnTo>
                  <a:pt x="35982" y="34487"/>
                </a:lnTo>
                <a:cubicBezTo>
                  <a:pt x="36301" y="34169"/>
                  <a:pt x="36683" y="33850"/>
                  <a:pt x="37129" y="33596"/>
                </a:cubicBezTo>
                <a:lnTo>
                  <a:pt x="37129" y="33596"/>
                </a:lnTo>
                <a:cubicBezTo>
                  <a:pt x="36874" y="33914"/>
                  <a:pt x="36555" y="34232"/>
                  <a:pt x="36237" y="34487"/>
                </a:cubicBezTo>
                <a:cubicBezTo>
                  <a:pt x="36476" y="34344"/>
                  <a:pt x="36679" y="34200"/>
                  <a:pt x="36873" y="34030"/>
                </a:cubicBezTo>
                <a:lnTo>
                  <a:pt x="36873" y="34030"/>
                </a:lnTo>
                <a:cubicBezTo>
                  <a:pt x="36854" y="34037"/>
                  <a:pt x="36833" y="34041"/>
                  <a:pt x="36810" y="34041"/>
                </a:cubicBezTo>
                <a:cubicBezTo>
                  <a:pt x="37065" y="33723"/>
                  <a:pt x="37447" y="33405"/>
                  <a:pt x="37893" y="33277"/>
                </a:cubicBezTo>
                <a:cubicBezTo>
                  <a:pt x="37921" y="33363"/>
                  <a:pt x="38002" y="33398"/>
                  <a:pt x="38123" y="33398"/>
                </a:cubicBezTo>
                <a:cubicBezTo>
                  <a:pt x="38270" y="33398"/>
                  <a:pt x="38476" y="33347"/>
                  <a:pt x="38721" y="33277"/>
                </a:cubicBezTo>
                <a:cubicBezTo>
                  <a:pt x="38991" y="33187"/>
                  <a:pt x="39293" y="33097"/>
                  <a:pt x="39537" y="33097"/>
                </a:cubicBezTo>
                <a:cubicBezTo>
                  <a:pt x="39638" y="33097"/>
                  <a:pt x="39729" y="33113"/>
                  <a:pt x="39803" y="33150"/>
                </a:cubicBezTo>
                <a:cubicBezTo>
                  <a:pt x="40759" y="32768"/>
                  <a:pt x="41714" y="32577"/>
                  <a:pt x="42733" y="32513"/>
                </a:cubicBezTo>
                <a:cubicBezTo>
                  <a:pt x="42287" y="32258"/>
                  <a:pt x="43051" y="32449"/>
                  <a:pt x="42924" y="32131"/>
                </a:cubicBezTo>
                <a:cubicBezTo>
                  <a:pt x="43178" y="32067"/>
                  <a:pt x="43306" y="32067"/>
                  <a:pt x="43306" y="32067"/>
                </a:cubicBezTo>
                <a:lnTo>
                  <a:pt x="44134" y="32195"/>
                </a:lnTo>
                <a:cubicBezTo>
                  <a:pt x="44325" y="32258"/>
                  <a:pt x="43879" y="32322"/>
                  <a:pt x="43943" y="32386"/>
                </a:cubicBezTo>
                <a:cubicBezTo>
                  <a:pt x="44516" y="32386"/>
                  <a:pt x="44197" y="32513"/>
                  <a:pt x="44580" y="32577"/>
                </a:cubicBezTo>
                <a:cubicBezTo>
                  <a:pt x="44452" y="32449"/>
                  <a:pt x="44771" y="32386"/>
                  <a:pt x="45089" y="32386"/>
                </a:cubicBezTo>
                <a:lnTo>
                  <a:pt x="44580" y="32258"/>
                </a:lnTo>
                <a:cubicBezTo>
                  <a:pt x="44754" y="32204"/>
                  <a:pt x="44890" y="32185"/>
                  <a:pt x="45001" y="32185"/>
                </a:cubicBezTo>
                <a:cubicBezTo>
                  <a:pt x="45306" y="32185"/>
                  <a:pt x="45435" y="32332"/>
                  <a:pt x="45718" y="32332"/>
                </a:cubicBezTo>
                <a:cubicBezTo>
                  <a:pt x="45822" y="32332"/>
                  <a:pt x="45946" y="32312"/>
                  <a:pt x="46108" y="32258"/>
                </a:cubicBezTo>
                <a:lnTo>
                  <a:pt x="46108" y="32258"/>
                </a:lnTo>
                <a:lnTo>
                  <a:pt x="45853" y="32386"/>
                </a:lnTo>
                <a:cubicBezTo>
                  <a:pt x="46554" y="32386"/>
                  <a:pt x="47191" y="32258"/>
                  <a:pt x="47827" y="32004"/>
                </a:cubicBezTo>
                <a:cubicBezTo>
                  <a:pt x="47891" y="32004"/>
                  <a:pt x="48018" y="32131"/>
                  <a:pt x="47827" y="32195"/>
                </a:cubicBezTo>
                <a:cubicBezTo>
                  <a:pt x="48701" y="32195"/>
                  <a:pt x="49715" y="31914"/>
                  <a:pt x="50468" y="31914"/>
                </a:cubicBezTo>
                <a:cubicBezTo>
                  <a:pt x="50593" y="31914"/>
                  <a:pt x="50711" y="31922"/>
                  <a:pt x="50821" y="31940"/>
                </a:cubicBezTo>
                <a:lnTo>
                  <a:pt x="50757" y="32067"/>
                </a:lnTo>
                <a:cubicBezTo>
                  <a:pt x="50921" y="32067"/>
                  <a:pt x="51038" y="31927"/>
                  <a:pt x="51228" y="31927"/>
                </a:cubicBezTo>
                <a:cubicBezTo>
                  <a:pt x="51260" y="31927"/>
                  <a:pt x="51294" y="31931"/>
                  <a:pt x="51330" y="31940"/>
                </a:cubicBezTo>
                <a:cubicBezTo>
                  <a:pt x="51330" y="31940"/>
                  <a:pt x="51266" y="32067"/>
                  <a:pt x="51330" y="32067"/>
                </a:cubicBezTo>
                <a:cubicBezTo>
                  <a:pt x="51585" y="31940"/>
                  <a:pt x="51840" y="31940"/>
                  <a:pt x="52094" y="31940"/>
                </a:cubicBezTo>
                <a:lnTo>
                  <a:pt x="51840" y="32004"/>
                </a:lnTo>
                <a:cubicBezTo>
                  <a:pt x="51982" y="32021"/>
                  <a:pt x="52114" y="32029"/>
                  <a:pt x="52239" y="32029"/>
                </a:cubicBezTo>
                <a:cubicBezTo>
                  <a:pt x="53007" y="32029"/>
                  <a:pt x="53484" y="31731"/>
                  <a:pt x="54196" y="31621"/>
                </a:cubicBezTo>
                <a:cubicBezTo>
                  <a:pt x="54196" y="31876"/>
                  <a:pt x="55024" y="31940"/>
                  <a:pt x="55406" y="31940"/>
                </a:cubicBezTo>
                <a:cubicBezTo>
                  <a:pt x="56425" y="31876"/>
                  <a:pt x="57444" y="31621"/>
                  <a:pt x="58463" y="31367"/>
                </a:cubicBezTo>
                <a:cubicBezTo>
                  <a:pt x="58674" y="31393"/>
                  <a:pt x="58885" y="31409"/>
                  <a:pt x="59096" y="31409"/>
                </a:cubicBezTo>
                <a:cubicBezTo>
                  <a:pt x="59394" y="31409"/>
                  <a:pt x="59693" y="31378"/>
                  <a:pt x="59991" y="31303"/>
                </a:cubicBezTo>
                <a:cubicBezTo>
                  <a:pt x="60564" y="31176"/>
                  <a:pt x="61265" y="31048"/>
                  <a:pt x="61774" y="30985"/>
                </a:cubicBezTo>
                <a:cubicBezTo>
                  <a:pt x="61647" y="30985"/>
                  <a:pt x="61774" y="30794"/>
                  <a:pt x="61965" y="30730"/>
                </a:cubicBezTo>
                <a:cubicBezTo>
                  <a:pt x="62052" y="30687"/>
                  <a:pt x="62315" y="30555"/>
                  <a:pt x="62474" y="30555"/>
                </a:cubicBezTo>
                <a:cubicBezTo>
                  <a:pt x="62550" y="30555"/>
                  <a:pt x="62602" y="30584"/>
                  <a:pt x="62602" y="30666"/>
                </a:cubicBezTo>
                <a:lnTo>
                  <a:pt x="62538" y="30666"/>
                </a:lnTo>
                <a:cubicBezTo>
                  <a:pt x="62610" y="30702"/>
                  <a:pt x="62696" y="30717"/>
                  <a:pt x="62791" y="30717"/>
                </a:cubicBezTo>
                <a:cubicBezTo>
                  <a:pt x="63037" y="30717"/>
                  <a:pt x="63346" y="30613"/>
                  <a:pt x="63621" y="30475"/>
                </a:cubicBezTo>
                <a:lnTo>
                  <a:pt x="63621" y="30157"/>
                </a:lnTo>
                <a:cubicBezTo>
                  <a:pt x="63706" y="30170"/>
                  <a:pt x="63792" y="30176"/>
                  <a:pt x="63878" y="30176"/>
                </a:cubicBezTo>
                <a:cubicBezTo>
                  <a:pt x="64938" y="30176"/>
                  <a:pt x="66092" y="29246"/>
                  <a:pt x="66775" y="29246"/>
                </a:cubicBezTo>
                <a:cubicBezTo>
                  <a:pt x="66831" y="29246"/>
                  <a:pt x="66883" y="29252"/>
                  <a:pt x="66933" y="29265"/>
                </a:cubicBezTo>
                <a:cubicBezTo>
                  <a:pt x="67124" y="29138"/>
                  <a:pt x="67442" y="28947"/>
                  <a:pt x="67633" y="28819"/>
                </a:cubicBezTo>
                <a:lnTo>
                  <a:pt x="67697" y="28947"/>
                </a:lnTo>
                <a:cubicBezTo>
                  <a:pt x="68270" y="28756"/>
                  <a:pt x="68907" y="28501"/>
                  <a:pt x="69480" y="28183"/>
                </a:cubicBezTo>
                <a:lnTo>
                  <a:pt x="69480" y="28183"/>
                </a:lnTo>
                <a:lnTo>
                  <a:pt x="69353" y="28374"/>
                </a:lnTo>
                <a:cubicBezTo>
                  <a:pt x="69798" y="28119"/>
                  <a:pt x="69671" y="27609"/>
                  <a:pt x="70053" y="27418"/>
                </a:cubicBezTo>
                <a:lnTo>
                  <a:pt x="70308" y="27546"/>
                </a:lnTo>
                <a:cubicBezTo>
                  <a:pt x="71136" y="27227"/>
                  <a:pt x="71900" y="26781"/>
                  <a:pt x="72537" y="26208"/>
                </a:cubicBezTo>
                <a:lnTo>
                  <a:pt x="72537" y="26208"/>
                </a:lnTo>
                <a:cubicBezTo>
                  <a:pt x="72537" y="26208"/>
                  <a:pt x="72537" y="26336"/>
                  <a:pt x="72473" y="26399"/>
                </a:cubicBezTo>
                <a:cubicBezTo>
                  <a:pt x="72600" y="26272"/>
                  <a:pt x="72983" y="26081"/>
                  <a:pt x="73237" y="25954"/>
                </a:cubicBezTo>
                <a:cubicBezTo>
                  <a:pt x="73481" y="25770"/>
                  <a:pt x="73667" y="25587"/>
                  <a:pt x="73570" y="25460"/>
                </a:cubicBezTo>
                <a:lnTo>
                  <a:pt x="73570" y="25460"/>
                </a:lnTo>
                <a:cubicBezTo>
                  <a:pt x="73583" y="25471"/>
                  <a:pt x="73599" y="25476"/>
                  <a:pt x="73617" y="25476"/>
                </a:cubicBezTo>
                <a:cubicBezTo>
                  <a:pt x="73813" y="25476"/>
                  <a:pt x="74293" y="24890"/>
                  <a:pt x="74575" y="24553"/>
                </a:cubicBezTo>
                <a:lnTo>
                  <a:pt x="74638" y="24744"/>
                </a:lnTo>
                <a:cubicBezTo>
                  <a:pt x="74766" y="24425"/>
                  <a:pt x="74957" y="24170"/>
                  <a:pt x="75212" y="23916"/>
                </a:cubicBezTo>
                <a:cubicBezTo>
                  <a:pt x="75229" y="23899"/>
                  <a:pt x="75246" y="23891"/>
                  <a:pt x="75259" y="23891"/>
                </a:cubicBezTo>
                <a:cubicBezTo>
                  <a:pt x="75296" y="23891"/>
                  <a:pt x="75305" y="23950"/>
                  <a:pt x="75212" y="24043"/>
                </a:cubicBezTo>
                <a:cubicBezTo>
                  <a:pt x="75594" y="23788"/>
                  <a:pt x="75339" y="23661"/>
                  <a:pt x="75785" y="23406"/>
                </a:cubicBezTo>
                <a:lnTo>
                  <a:pt x="75785" y="23406"/>
                </a:lnTo>
                <a:lnTo>
                  <a:pt x="75721" y="23597"/>
                </a:lnTo>
                <a:cubicBezTo>
                  <a:pt x="75912" y="23470"/>
                  <a:pt x="76039" y="23279"/>
                  <a:pt x="76103" y="23088"/>
                </a:cubicBezTo>
                <a:cubicBezTo>
                  <a:pt x="76294" y="22833"/>
                  <a:pt x="76804" y="22578"/>
                  <a:pt x="76931" y="22578"/>
                </a:cubicBezTo>
                <a:cubicBezTo>
                  <a:pt x="76931" y="22387"/>
                  <a:pt x="76995" y="22196"/>
                  <a:pt x="77186" y="22069"/>
                </a:cubicBezTo>
                <a:cubicBezTo>
                  <a:pt x="77249" y="22069"/>
                  <a:pt x="77186" y="22196"/>
                  <a:pt x="77186" y="22260"/>
                </a:cubicBezTo>
                <a:cubicBezTo>
                  <a:pt x="77823" y="21814"/>
                  <a:pt x="77886" y="21368"/>
                  <a:pt x="78332" y="21114"/>
                </a:cubicBezTo>
                <a:lnTo>
                  <a:pt x="78459" y="21114"/>
                </a:lnTo>
                <a:cubicBezTo>
                  <a:pt x="78205" y="21368"/>
                  <a:pt x="77950" y="21559"/>
                  <a:pt x="77695" y="21814"/>
                </a:cubicBezTo>
                <a:cubicBezTo>
                  <a:pt x="77708" y="21820"/>
                  <a:pt x="77723" y="21823"/>
                  <a:pt x="77739" y="21823"/>
                </a:cubicBezTo>
                <a:cubicBezTo>
                  <a:pt x="77819" y="21823"/>
                  <a:pt x="77939" y="21763"/>
                  <a:pt x="78019" y="21763"/>
                </a:cubicBezTo>
                <a:cubicBezTo>
                  <a:pt x="78092" y="21763"/>
                  <a:pt x="78132" y="21813"/>
                  <a:pt x="78077" y="22005"/>
                </a:cubicBezTo>
                <a:cubicBezTo>
                  <a:pt x="78332" y="21559"/>
                  <a:pt x="78587" y="21114"/>
                  <a:pt x="78969" y="20731"/>
                </a:cubicBezTo>
                <a:lnTo>
                  <a:pt x="79033" y="20731"/>
                </a:lnTo>
                <a:lnTo>
                  <a:pt x="79033" y="20795"/>
                </a:lnTo>
                <a:cubicBezTo>
                  <a:pt x="79096" y="20731"/>
                  <a:pt x="79160" y="20604"/>
                  <a:pt x="79224" y="20540"/>
                </a:cubicBezTo>
                <a:cubicBezTo>
                  <a:pt x="79351" y="20477"/>
                  <a:pt x="79415" y="20349"/>
                  <a:pt x="79542" y="20286"/>
                </a:cubicBezTo>
                <a:lnTo>
                  <a:pt x="79733" y="20031"/>
                </a:lnTo>
                <a:cubicBezTo>
                  <a:pt x="79733" y="20095"/>
                  <a:pt x="79733" y="20095"/>
                  <a:pt x="79733" y="20095"/>
                </a:cubicBezTo>
                <a:cubicBezTo>
                  <a:pt x="79669" y="20222"/>
                  <a:pt x="79606" y="20286"/>
                  <a:pt x="79542" y="20286"/>
                </a:cubicBezTo>
                <a:cubicBezTo>
                  <a:pt x="79550" y="20290"/>
                  <a:pt x="79559" y="20292"/>
                  <a:pt x="79569" y="20292"/>
                </a:cubicBezTo>
                <a:cubicBezTo>
                  <a:pt x="79703" y="20292"/>
                  <a:pt x="79937" y="19895"/>
                  <a:pt x="80115" y="19776"/>
                </a:cubicBezTo>
                <a:cubicBezTo>
                  <a:pt x="80017" y="19678"/>
                  <a:pt x="80145" y="19543"/>
                  <a:pt x="80065" y="19543"/>
                </a:cubicBezTo>
                <a:cubicBezTo>
                  <a:pt x="80041" y="19543"/>
                  <a:pt x="79998" y="19556"/>
                  <a:pt x="79924" y="19585"/>
                </a:cubicBezTo>
                <a:cubicBezTo>
                  <a:pt x="79924" y="19585"/>
                  <a:pt x="79924" y="19585"/>
                  <a:pt x="79797" y="19713"/>
                </a:cubicBezTo>
                <a:cubicBezTo>
                  <a:pt x="79733" y="19776"/>
                  <a:pt x="79733" y="19776"/>
                  <a:pt x="79733" y="19840"/>
                </a:cubicBezTo>
                <a:lnTo>
                  <a:pt x="79351" y="20286"/>
                </a:lnTo>
                <a:cubicBezTo>
                  <a:pt x="79415" y="20031"/>
                  <a:pt x="79542" y="19840"/>
                  <a:pt x="79733" y="19776"/>
                </a:cubicBezTo>
                <a:lnTo>
                  <a:pt x="79733" y="19330"/>
                </a:lnTo>
                <a:cubicBezTo>
                  <a:pt x="80115" y="19203"/>
                  <a:pt x="80625" y="18821"/>
                  <a:pt x="80752" y="18821"/>
                </a:cubicBezTo>
                <a:cubicBezTo>
                  <a:pt x="80943" y="18503"/>
                  <a:pt x="81198" y="18184"/>
                  <a:pt x="81453" y="17866"/>
                </a:cubicBezTo>
                <a:cubicBezTo>
                  <a:pt x="81644" y="17547"/>
                  <a:pt x="81771" y="17229"/>
                  <a:pt x="81771" y="16847"/>
                </a:cubicBezTo>
                <a:cubicBezTo>
                  <a:pt x="81847" y="16732"/>
                  <a:pt x="81924" y="16709"/>
                  <a:pt x="81986" y="16709"/>
                </a:cubicBezTo>
                <a:cubicBezTo>
                  <a:pt x="82028" y="16709"/>
                  <a:pt x="82064" y="16719"/>
                  <a:pt x="82089" y="16719"/>
                </a:cubicBezTo>
                <a:cubicBezTo>
                  <a:pt x="82026" y="16783"/>
                  <a:pt x="81962" y="16910"/>
                  <a:pt x="81962" y="16974"/>
                </a:cubicBezTo>
                <a:cubicBezTo>
                  <a:pt x="82153" y="16592"/>
                  <a:pt x="82599" y="15955"/>
                  <a:pt x="82472" y="15764"/>
                </a:cubicBezTo>
                <a:cubicBezTo>
                  <a:pt x="82556" y="15680"/>
                  <a:pt x="82603" y="15651"/>
                  <a:pt x="82629" y="15651"/>
                </a:cubicBezTo>
                <a:cubicBezTo>
                  <a:pt x="82684" y="15651"/>
                  <a:pt x="82649" y="15774"/>
                  <a:pt x="82671" y="15774"/>
                </a:cubicBezTo>
                <a:cubicBezTo>
                  <a:pt x="82687" y="15774"/>
                  <a:pt x="82731" y="15714"/>
                  <a:pt x="82854" y="15509"/>
                </a:cubicBezTo>
                <a:lnTo>
                  <a:pt x="82854" y="15637"/>
                </a:lnTo>
                <a:cubicBezTo>
                  <a:pt x="83299" y="15127"/>
                  <a:pt x="83618" y="14554"/>
                  <a:pt x="83745" y="13981"/>
                </a:cubicBezTo>
                <a:cubicBezTo>
                  <a:pt x="83873" y="13280"/>
                  <a:pt x="84191" y="12707"/>
                  <a:pt x="84637" y="12198"/>
                </a:cubicBezTo>
                <a:lnTo>
                  <a:pt x="84637" y="12198"/>
                </a:lnTo>
                <a:cubicBezTo>
                  <a:pt x="84573" y="12262"/>
                  <a:pt x="84509" y="12325"/>
                  <a:pt x="84509" y="12325"/>
                </a:cubicBezTo>
                <a:cubicBezTo>
                  <a:pt x="84955" y="11561"/>
                  <a:pt x="85337" y="10733"/>
                  <a:pt x="85592" y="9842"/>
                </a:cubicBezTo>
                <a:cubicBezTo>
                  <a:pt x="85847" y="8950"/>
                  <a:pt x="86165" y="8122"/>
                  <a:pt x="86611" y="7294"/>
                </a:cubicBezTo>
                <a:cubicBezTo>
                  <a:pt x="86802" y="6848"/>
                  <a:pt x="86675" y="6785"/>
                  <a:pt x="86611" y="6466"/>
                </a:cubicBezTo>
                <a:lnTo>
                  <a:pt x="86802" y="6403"/>
                </a:lnTo>
                <a:lnTo>
                  <a:pt x="86738" y="5829"/>
                </a:lnTo>
                <a:cubicBezTo>
                  <a:pt x="86738" y="5065"/>
                  <a:pt x="87503" y="4683"/>
                  <a:pt x="87375" y="3664"/>
                </a:cubicBezTo>
                <a:lnTo>
                  <a:pt x="87375" y="3664"/>
                </a:lnTo>
                <a:lnTo>
                  <a:pt x="87184" y="3792"/>
                </a:lnTo>
                <a:cubicBezTo>
                  <a:pt x="87306" y="3486"/>
                  <a:pt x="87311" y="2769"/>
                  <a:pt x="87424" y="2769"/>
                </a:cubicBezTo>
                <a:cubicBezTo>
                  <a:pt x="87429" y="2769"/>
                  <a:pt x="87434" y="2770"/>
                  <a:pt x="87439" y="2773"/>
                </a:cubicBezTo>
                <a:cubicBezTo>
                  <a:pt x="87439" y="2773"/>
                  <a:pt x="87311" y="2645"/>
                  <a:pt x="87439" y="2582"/>
                </a:cubicBezTo>
                <a:lnTo>
                  <a:pt x="87503" y="2582"/>
                </a:lnTo>
                <a:lnTo>
                  <a:pt x="87439" y="1690"/>
                </a:lnTo>
                <a:cubicBezTo>
                  <a:pt x="87511" y="1475"/>
                  <a:pt x="87582" y="1448"/>
                  <a:pt x="87650" y="1448"/>
                </a:cubicBezTo>
                <a:cubicBezTo>
                  <a:pt x="87673" y="1448"/>
                  <a:pt x="87696" y="1451"/>
                  <a:pt x="87717" y="1451"/>
                </a:cubicBezTo>
                <a:cubicBezTo>
                  <a:pt x="87805" y="1451"/>
                  <a:pt x="87885" y="1403"/>
                  <a:pt x="87948" y="926"/>
                </a:cubicBezTo>
                <a:cubicBezTo>
                  <a:pt x="87948" y="578"/>
                  <a:pt x="87790" y="18"/>
                  <a:pt x="87665" y="18"/>
                </a:cubicBezTo>
                <a:cubicBezTo>
                  <a:pt x="87653" y="18"/>
                  <a:pt x="87641" y="23"/>
                  <a:pt x="87630" y="34"/>
                </a:cubicBezTo>
                <a:cubicBezTo>
                  <a:pt x="87566" y="162"/>
                  <a:pt x="87566" y="416"/>
                  <a:pt x="87503" y="416"/>
                </a:cubicBezTo>
                <a:lnTo>
                  <a:pt x="87503" y="98"/>
                </a:lnTo>
                <a:cubicBezTo>
                  <a:pt x="87358" y="69"/>
                  <a:pt x="87226" y="0"/>
                  <a:pt x="8710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598" tIns="121598" rIns="121598" bIns="121598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252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02" name="Google Shape;302;p30"/>
          <p:cNvSpPr/>
          <p:nvPr/>
        </p:nvSpPr>
        <p:spPr>
          <a:xfrm rot="-757285">
            <a:off x="-418196" y="-262547"/>
            <a:ext cx="2878429" cy="2304917"/>
          </a:xfrm>
          <a:custGeom>
            <a:avLst/>
            <a:gdLst/>
            <a:ahLst/>
            <a:cxnLst/>
            <a:rect l="l" t="t" r="r" b="b"/>
            <a:pathLst>
              <a:path w="86356" h="69150" extrusionOk="0">
                <a:moveTo>
                  <a:pt x="0" y="1"/>
                </a:moveTo>
                <a:lnTo>
                  <a:pt x="0" y="67251"/>
                </a:lnTo>
                <a:cubicBezTo>
                  <a:pt x="1083" y="67760"/>
                  <a:pt x="2293" y="68143"/>
                  <a:pt x="3439" y="68461"/>
                </a:cubicBezTo>
                <a:cubicBezTo>
                  <a:pt x="5227" y="68925"/>
                  <a:pt x="7086" y="69150"/>
                  <a:pt x="8949" y="69150"/>
                </a:cubicBezTo>
                <a:cubicBezTo>
                  <a:pt x="17570" y="69150"/>
                  <a:pt x="26290" y="64339"/>
                  <a:pt x="28594" y="56170"/>
                </a:cubicBezTo>
                <a:cubicBezTo>
                  <a:pt x="30378" y="49993"/>
                  <a:pt x="28403" y="42860"/>
                  <a:pt x="31524" y="37256"/>
                </a:cubicBezTo>
                <a:cubicBezTo>
                  <a:pt x="34199" y="32416"/>
                  <a:pt x="39994" y="30060"/>
                  <a:pt x="45534" y="29423"/>
                </a:cubicBezTo>
                <a:cubicBezTo>
                  <a:pt x="51075" y="28786"/>
                  <a:pt x="56679" y="29295"/>
                  <a:pt x="62156" y="28340"/>
                </a:cubicBezTo>
                <a:cubicBezTo>
                  <a:pt x="73110" y="26175"/>
                  <a:pt x="81962" y="18151"/>
                  <a:pt x="85210" y="7452"/>
                </a:cubicBezTo>
                <a:cubicBezTo>
                  <a:pt x="85910" y="5032"/>
                  <a:pt x="86292" y="2548"/>
                  <a:pt x="8635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598" tIns="121598" rIns="121598" bIns="121598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252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03" name="Google Shape;303;p30"/>
          <p:cNvSpPr/>
          <p:nvPr/>
        </p:nvSpPr>
        <p:spPr>
          <a:xfrm>
            <a:off x="-301348" y="2780886"/>
            <a:ext cx="761900" cy="2654367"/>
          </a:xfrm>
          <a:custGeom>
            <a:avLst/>
            <a:gdLst/>
            <a:ahLst/>
            <a:cxnLst/>
            <a:rect l="l" t="t" r="r" b="b"/>
            <a:pathLst>
              <a:path w="22857" h="79631" extrusionOk="0">
                <a:moveTo>
                  <a:pt x="928" y="0"/>
                </a:moveTo>
                <a:cubicBezTo>
                  <a:pt x="738" y="0"/>
                  <a:pt x="532" y="123"/>
                  <a:pt x="555" y="347"/>
                </a:cubicBezTo>
                <a:lnTo>
                  <a:pt x="515" y="347"/>
                </a:lnTo>
                <a:cubicBezTo>
                  <a:pt x="1347" y="7081"/>
                  <a:pt x="4952" y="13141"/>
                  <a:pt x="10497" y="17063"/>
                </a:cubicBezTo>
                <a:cubicBezTo>
                  <a:pt x="13706" y="19321"/>
                  <a:pt x="17628" y="21024"/>
                  <a:pt x="19529" y="24669"/>
                </a:cubicBezTo>
                <a:cubicBezTo>
                  <a:pt x="21628" y="28670"/>
                  <a:pt x="21787" y="34611"/>
                  <a:pt x="20559" y="38850"/>
                </a:cubicBezTo>
                <a:cubicBezTo>
                  <a:pt x="18459" y="46178"/>
                  <a:pt x="11844" y="50971"/>
                  <a:pt x="7487" y="56874"/>
                </a:cubicBezTo>
                <a:cubicBezTo>
                  <a:pt x="2813" y="63251"/>
                  <a:pt x="0" y="71253"/>
                  <a:pt x="594" y="79215"/>
                </a:cubicBezTo>
                <a:cubicBezTo>
                  <a:pt x="594" y="79492"/>
                  <a:pt x="792" y="79631"/>
                  <a:pt x="990" y="79631"/>
                </a:cubicBezTo>
                <a:cubicBezTo>
                  <a:pt x="1188" y="79631"/>
                  <a:pt x="1386" y="79492"/>
                  <a:pt x="1386" y="79215"/>
                </a:cubicBezTo>
                <a:cubicBezTo>
                  <a:pt x="1941" y="69985"/>
                  <a:pt x="4833" y="61786"/>
                  <a:pt x="10933" y="54735"/>
                </a:cubicBezTo>
                <a:cubicBezTo>
                  <a:pt x="15409" y="49506"/>
                  <a:pt x="21074" y="44435"/>
                  <a:pt x="22262" y="37265"/>
                </a:cubicBezTo>
                <a:cubicBezTo>
                  <a:pt x="22856" y="33383"/>
                  <a:pt x="22539" y="29422"/>
                  <a:pt x="21351" y="25699"/>
                </a:cubicBezTo>
                <a:cubicBezTo>
                  <a:pt x="20242" y="22648"/>
                  <a:pt x="18024" y="20589"/>
                  <a:pt x="15330" y="18806"/>
                </a:cubicBezTo>
                <a:cubicBezTo>
                  <a:pt x="12042" y="16667"/>
                  <a:pt x="8715" y="14805"/>
                  <a:pt x="6180" y="11676"/>
                </a:cubicBezTo>
                <a:cubicBezTo>
                  <a:pt x="3565" y="8348"/>
                  <a:pt x="1862" y="4427"/>
                  <a:pt x="1228" y="228"/>
                </a:cubicBezTo>
                <a:cubicBezTo>
                  <a:pt x="1211" y="73"/>
                  <a:pt x="1074" y="0"/>
                  <a:pt x="92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598" tIns="121598" rIns="121598" bIns="121598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252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304" name="Google Shape;304;p30"/>
          <p:cNvSpPr txBox="1">
            <a:spLocks noGrp="1"/>
          </p:cNvSpPr>
          <p:nvPr>
            <p:ph type="title"/>
          </p:nvPr>
        </p:nvSpPr>
        <p:spPr>
          <a:xfrm>
            <a:off x="1658184" y="2125759"/>
            <a:ext cx="214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05" name="Google Shape;305;p30"/>
          <p:cNvSpPr txBox="1">
            <a:spLocks noGrp="1"/>
          </p:cNvSpPr>
          <p:nvPr>
            <p:ph type="subTitle" idx="1"/>
          </p:nvPr>
        </p:nvSpPr>
        <p:spPr>
          <a:xfrm>
            <a:off x="962584" y="2918500"/>
            <a:ext cx="28408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6" name="Google Shape;306;p30"/>
          <p:cNvSpPr txBox="1">
            <a:spLocks noGrp="1"/>
          </p:cNvSpPr>
          <p:nvPr>
            <p:ph type="title" idx="2"/>
          </p:nvPr>
        </p:nvSpPr>
        <p:spPr>
          <a:xfrm>
            <a:off x="5366351" y="2125759"/>
            <a:ext cx="21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07" name="Google Shape;307;p30"/>
          <p:cNvSpPr txBox="1">
            <a:spLocks noGrp="1"/>
          </p:cNvSpPr>
          <p:nvPr>
            <p:ph type="subTitle" idx="3"/>
          </p:nvPr>
        </p:nvSpPr>
        <p:spPr>
          <a:xfrm>
            <a:off x="4671151" y="2918500"/>
            <a:ext cx="28412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8" name="Google Shape;308;p30"/>
          <p:cNvSpPr txBox="1">
            <a:spLocks noGrp="1"/>
          </p:cNvSpPr>
          <p:nvPr>
            <p:ph type="title" idx="4"/>
          </p:nvPr>
        </p:nvSpPr>
        <p:spPr>
          <a:xfrm>
            <a:off x="1658184" y="4272459"/>
            <a:ext cx="21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09" name="Google Shape;309;p30"/>
          <p:cNvSpPr txBox="1">
            <a:spLocks noGrp="1"/>
          </p:cNvSpPr>
          <p:nvPr>
            <p:ph type="subTitle" idx="5"/>
          </p:nvPr>
        </p:nvSpPr>
        <p:spPr>
          <a:xfrm>
            <a:off x="960400" y="5074923"/>
            <a:ext cx="2840800" cy="1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0" name="Google Shape;310;p30"/>
          <p:cNvSpPr txBox="1">
            <a:spLocks noGrp="1"/>
          </p:cNvSpPr>
          <p:nvPr>
            <p:ph type="title" idx="6"/>
          </p:nvPr>
        </p:nvSpPr>
        <p:spPr>
          <a:xfrm>
            <a:off x="5366351" y="4272459"/>
            <a:ext cx="21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11" name="Google Shape;311;p30"/>
          <p:cNvSpPr txBox="1">
            <a:spLocks noGrp="1"/>
          </p:cNvSpPr>
          <p:nvPr>
            <p:ph type="subTitle" idx="7"/>
          </p:nvPr>
        </p:nvSpPr>
        <p:spPr>
          <a:xfrm>
            <a:off x="4671167" y="5074923"/>
            <a:ext cx="2840800" cy="1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2" name="Google Shape;312;p30"/>
          <p:cNvSpPr txBox="1">
            <a:spLocks noGrp="1"/>
          </p:cNvSpPr>
          <p:nvPr>
            <p:ph type="title" idx="8"/>
          </p:nvPr>
        </p:nvSpPr>
        <p:spPr>
          <a:xfrm>
            <a:off x="9079317" y="2125759"/>
            <a:ext cx="21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13" name="Google Shape;313;p30"/>
          <p:cNvSpPr txBox="1">
            <a:spLocks noGrp="1"/>
          </p:cNvSpPr>
          <p:nvPr>
            <p:ph type="subTitle" idx="9"/>
          </p:nvPr>
        </p:nvSpPr>
        <p:spPr>
          <a:xfrm>
            <a:off x="8380118" y="2918500"/>
            <a:ext cx="28412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4" name="Google Shape;314;p30"/>
          <p:cNvSpPr txBox="1">
            <a:spLocks noGrp="1"/>
          </p:cNvSpPr>
          <p:nvPr>
            <p:ph type="title" idx="13"/>
          </p:nvPr>
        </p:nvSpPr>
        <p:spPr>
          <a:xfrm>
            <a:off x="9079317" y="4272459"/>
            <a:ext cx="21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  <p:sp>
        <p:nvSpPr>
          <p:cNvPr id="315" name="Google Shape;315;p30"/>
          <p:cNvSpPr txBox="1">
            <a:spLocks noGrp="1"/>
          </p:cNvSpPr>
          <p:nvPr>
            <p:ph type="subTitle" idx="14"/>
          </p:nvPr>
        </p:nvSpPr>
        <p:spPr>
          <a:xfrm>
            <a:off x="8380134" y="5074923"/>
            <a:ext cx="2840800" cy="1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0"/>
            </a:lvl1pPr>
            <a:lvl2pPr lvl="1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0"/>
              </a:spcBef>
              <a:spcAft>
                <a:spcPts val="213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6" name="Google Shape;316;p30"/>
          <p:cNvSpPr txBox="1">
            <a:spLocks noGrp="1"/>
          </p:cNvSpPr>
          <p:nvPr>
            <p:ph type="title" idx="15"/>
          </p:nvPr>
        </p:nvSpPr>
        <p:spPr>
          <a:xfrm>
            <a:off x="2820600" y="718031"/>
            <a:ext cx="6550800" cy="9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 sz="479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Open Sans" panose="020B0606030504020204"/>
                <a:ea typeface="Open Sans" panose="020B0606030504020204"/>
                <a:cs typeface="Open Sans" panose="020B0606030504020204"/>
                <a:sym typeface="Open Sans" panose="020B0606030504020204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9222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8CC28-CB3D-43C1-AA85-FC5F68C73E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6ED856-C983-4FC0-A975-290D7D929C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1AFC2C-0E82-40F1-9DAA-9E5E57760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D3FBE9-B440-4EDD-8968-E1AA4A6AE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F5DF9-3C6B-4A5A-8CA6-725308D1B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621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09FE2-DAF6-4223-BF34-69E6F5F2D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8242D2-97E4-48D4-B8F9-08B16A4B42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7D9F8-BF07-43FD-9536-45974644B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4CB200-90B4-4F4F-A819-29EC336FF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DA4DF2-A9C7-49B9-97F4-3C42716A0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8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C4FB-6252-4C1F-9EA1-9ED0709BD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992D8-4622-4CE6-BE23-C76262E67F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E0239-CF81-44B4-9691-A9776BA5EB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AB5071-54AB-4D1B-AC5E-89347B408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0F174F-1583-479E-8002-5F3C98742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91A5E-898D-4E15-BAFD-E209EE3B2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75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898A6-7895-41A5-A625-51F6E8D1E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664B33-76C1-499F-937D-5AD1FC6EA0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0A641C-B503-4523-842A-2A8EE9BA7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C4881A5-3F4E-45E9-B973-1F2B4E5645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41A53E-3FAC-4596-BD38-B4DCF0858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CC44AB0-5BC3-4732-915E-7A0608346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3582FD-B6B7-4464-8F90-4C59BA835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1C9D924-521F-40F7-8EF3-DCE0AC94E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527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A8B36-8B52-40AF-B343-FB1C78C52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5EC7E1-D2BF-42F8-837E-D179582FC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5B1616-3C06-47F1-8823-194A00EBA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A346E7-6692-4CFC-BB07-7120F5F8F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50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615A70-CF92-41C4-9F5D-57681351C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C27B50-26C1-4F79-9637-D8ADE3EB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C5CC1C-858C-4F6C-8714-C4D680888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446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0248E-A9BD-4FF3-B637-04D78F303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E5FC9-F52D-4F63-BB33-942F1EE758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43AB90-B75D-4742-B1BD-16B3620964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0FDA11-B6F1-460A-9834-4108E2AAC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F10B7A-5D5E-4E47-86F8-F1CB22BDB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646C4C-4ABC-4D57-B2B7-0EB781241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177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5154A-8F9A-4450-8C0B-50947EF986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7EB350-5999-497A-82DA-55C851C8FD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D6DE10-A0F8-47F1-A1EB-6DC168364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E2B697-8400-46D7-AE3D-4BC41F628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A32F43-83B8-4209-8DC3-AD0F2DE41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C68C3A-BA68-42F2-8A70-B01DEFCB4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009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2AD23E-6574-4B6A-BA6B-51CE8A0E96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4A6817-B5D9-458F-97D1-B648DE3890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E61393-AF6E-4CEB-8552-45AE05739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C9BD4-D819-46C0-84F7-98C7488C7121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8E8D1D-922D-46EB-B379-1FBDBFEBAA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D5F059-1E65-45ED-B9C1-CED3231BBF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BC1DFB-5F56-417C-8DB8-8ABF18E62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518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1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9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.svg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38.wmf"/><Relationship Id="rId5" Type="http://schemas.openxmlformats.org/officeDocument/2006/relationships/image" Target="../media/image24.wmf"/><Relationship Id="rId15" Type="http://schemas.openxmlformats.org/officeDocument/2006/relationships/image" Target="../media/image3.svg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Relationship Id="rId14" Type="http://schemas.openxmlformats.org/officeDocument/2006/relationships/image" Target="../media/image2.png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5.sv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11" Type="http://schemas.openxmlformats.org/officeDocument/2006/relationships/image" Target="../media/image40.wmf"/><Relationship Id="rId5" Type="http://schemas.openxmlformats.org/officeDocument/2006/relationships/image" Target="../media/image3.svg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9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12.xml"/><Relationship Id="rId7" Type="http://schemas.microsoft.com/office/2007/relationships/hdphoto" Target="../media/hdphoto2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3.xml"/><Relationship Id="rId9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13.png"/><Relationship Id="rId7" Type="http://schemas.openxmlformats.org/officeDocument/2006/relationships/image" Target="../media/image14.png"/><Relationship Id="rId12" Type="http://schemas.microsoft.com/office/2007/relationships/hdphoto" Target="../media/hdphoto5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4.wdp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slide" Target="slide6.xml"/><Relationship Id="rId4" Type="http://schemas.openxmlformats.org/officeDocument/2006/relationships/slide" Target="slide8.xml"/><Relationship Id="rId9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oleObject" Target="../embeddings/oleObject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png"/><Relationship Id="rId12" Type="http://schemas.microsoft.com/office/2007/relationships/hdphoto" Target="../media/hdphoto7.wd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8.png"/><Relationship Id="rId5" Type="http://schemas.openxmlformats.org/officeDocument/2006/relationships/audio" Target="../media/audio3.wav"/><Relationship Id="rId15" Type="http://schemas.openxmlformats.org/officeDocument/2006/relationships/slide" Target="slide4.xml"/><Relationship Id="rId10" Type="http://schemas.microsoft.com/office/2007/relationships/hdphoto" Target="../media/hdphoto6.wdp"/><Relationship Id="rId4" Type="http://schemas.openxmlformats.org/officeDocument/2006/relationships/audio" Target="../media/audio2.wav"/><Relationship Id="rId9" Type="http://schemas.openxmlformats.org/officeDocument/2006/relationships/image" Target="../media/image17.png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9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microsoft.com/office/2007/relationships/hdphoto" Target="../media/hdphoto4.wdp"/><Relationship Id="rId10" Type="http://schemas.openxmlformats.org/officeDocument/2006/relationships/slide" Target="slide4.xml"/><Relationship Id="rId4" Type="http://schemas.openxmlformats.org/officeDocument/2006/relationships/image" Target="../media/image10.png"/><Relationship Id="rId9" Type="http://schemas.microsoft.com/office/2007/relationships/hdphoto" Target="../media/hdphoto5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9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0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1.svg"/><Relationship Id="rId9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53850"/>
            <a:ext cx="12192000" cy="3394840"/>
          </a:xfrm>
          <a:prstGeom prst="rect">
            <a:avLst/>
          </a:prstGeom>
        </p:spPr>
      </p:pic>
      <p:pic>
        <p:nvPicPr>
          <p:cNvPr id="11" name="图形 10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07101" y="191339"/>
            <a:ext cx="5119591" cy="18168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31172" y="5087007"/>
            <a:ext cx="4990720" cy="194721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/>
          <p:cNvGrpSpPr/>
          <p:nvPr/>
        </p:nvGrpSpPr>
        <p:grpSpPr>
          <a:xfrm>
            <a:off x="1971033" y="2198130"/>
            <a:ext cx="8663294" cy="2802162"/>
            <a:chOff x="2077049" y="2198130"/>
            <a:chExt cx="8663294" cy="280216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26C22F6-9E0E-465C-8CD9-53C7568905B8}"/>
                </a:ext>
              </a:extLst>
            </p:cNvPr>
            <p:cNvSpPr txBox="1"/>
            <p:nvPr/>
          </p:nvSpPr>
          <p:spPr>
            <a:xfrm>
              <a:off x="2077049" y="2199525"/>
              <a:ext cx="8577470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0" i="0" u="none" strike="noStrike" kern="1200" cap="none" spc="0" normalizeH="0" baseline="0" noProof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#9Slide07 Crocante" panose="02000000000000000000" pitchFamily="2" charset="0"/>
                </a:rPr>
                <a:t>PHÉP CỘNG PHÂN SỐ (TT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26C22F6-9E0E-465C-8CD9-53C7568905B8}"/>
                </a:ext>
              </a:extLst>
            </p:cNvPr>
            <p:cNvSpPr txBox="1"/>
            <p:nvPr/>
          </p:nvSpPr>
          <p:spPr>
            <a:xfrm>
              <a:off x="2162873" y="2198130"/>
              <a:ext cx="8577470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82550" h="38100" prst="coolSlant"/>
              </a:sp3d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0" i="0" u="none" strike="noStrike" kern="1200" cap="none" spc="0" normalizeH="0" baseline="0" noProof="0">
                  <a:ln>
                    <a:solidFill>
                      <a:srgbClr val="2AAA71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50000" endA="300" endPos="50000" dist="29997" dir="5400000" sy="-100000" algn="bl" rotWithShape="0"/>
                  </a:effectLst>
                  <a:uLnTx/>
                  <a:uFillTx/>
                  <a:latin typeface="#9Slide07 Crocante" panose="02000000000000000000" pitchFamily="2" charset="0"/>
                </a:rPr>
                <a:t>PHÉP CỘNG </a:t>
              </a:r>
              <a:r>
                <a:rPr kumimoji="0" lang="en-US" sz="8800" b="0" i="0" u="none" strike="noStrike" kern="1200" cap="none" spc="0" normalizeH="0" baseline="0" noProof="0" dirty="0">
                  <a:ln>
                    <a:solidFill>
                      <a:srgbClr val="2AAA71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50000" endA="300" endPos="50000" dist="29997" dir="5400000" sy="-100000" algn="bl" rotWithShape="0"/>
                  </a:effectLst>
                  <a:uLnTx/>
                  <a:uFillTx/>
                  <a:latin typeface="#9Slide07 Crocante" panose="02000000000000000000" pitchFamily="2" charset="0"/>
                </a:rPr>
                <a:t>PHÂN SỐ (TT)</a:t>
              </a:r>
            </a:p>
          </p:txBody>
        </p:sp>
      </p:grpSp>
      <p:pic>
        <p:nvPicPr>
          <p:cNvPr id="1026" name="Picture 2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3222" r="90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953"/>
          <a:stretch/>
        </p:blipFill>
        <p:spPr bwMode="auto">
          <a:xfrm>
            <a:off x="230590" y="2581835"/>
            <a:ext cx="2443212" cy="347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969" l="52000" r="96000">
                        <a14:foregroundMark x1="70111" y1="27813" x2="68889" y2="40000"/>
                        <a14:foregroundMark x1="71778" y1="30781" x2="70444" y2="34375"/>
                        <a14:foregroundMark x1="91444" y1="36406" x2="92444" y2="37656"/>
                        <a14:foregroundMark x1="71111" y1="45313" x2="68556" y2="58906"/>
                      </a14:backgroundRemoval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105"/>
          <a:stretch/>
        </p:blipFill>
        <p:spPr bwMode="auto">
          <a:xfrm>
            <a:off x="9696369" y="2621104"/>
            <a:ext cx="2695906" cy="3432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802F289-88E4-406E-AF60-06F60865A24A}"/>
              </a:ext>
            </a:extLst>
          </p:cNvPr>
          <p:cNvSpPr txBox="1"/>
          <p:nvPr/>
        </p:nvSpPr>
        <p:spPr>
          <a:xfrm>
            <a:off x="343049" y="835548"/>
            <a:ext cx="3427616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noProof="0">
                <a:ln>
                  <a:solidFill>
                    <a:srgbClr val="2AAA71"/>
                  </a:solidFill>
                </a:ln>
                <a:solidFill>
                  <a:srgbClr val="00206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#9Slide03 SVNNeutraface 2" panose="02000600040000020004" pitchFamily="2" charset="0"/>
              </a:rPr>
              <a:t>Toán </a:t>
            </a:r>
            <a:endParaRPr kumimoji="0" lang="en-US" sz="5400" b="0" i="0" u="none" strike="noStrike" kern="1200" cap="none" spc="0" normalizeH="0" baseline="0" noProof="0" dirty="0">
              <a:ln>
                <a:solidFill>
                  <a:srgbClr val="2AAA71"/>
                </a:solidFill>
              </a:ln>
              <a:solidFill>
                <a:srgbClr val="00206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uLnTx/>
              <a:uFillTx/>
              <a:latin typeface="#9Slide03 SVNNeutraface 2" panose="0200060004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716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>
        <p15:prstTrans prst="pageCurlDoubl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3"/>
          <a:srcRect b="27198"/>
          <a:stretch/>
        </p:blipFill>
        <p:spPr>
          <a:xfrm>
            <a:off x="0" y="5754028"/>
            <a:ext cx="12192000" cy="1103971"/>
          </a:xfrm>
          <a:prstGeom prst="rect">
            <a:avLst/>
          </a:prstGeom>
        </p:spPr>
      </p:pic>
      <p:sp>
        <p:nvSpPr>
          <p:cNvPr id="16" name="Text Box 69"/>
          <p:cNvSpPr txBox="1">
            <a:spLocks noChangeArrowheads="1"/>
          </p:cNvSpPr>
          <p:nvPr/>
        </p:nvSpPr>
        <p:spPr bwMode="auto">
          <a:xfrm>
            <a:off x="137913" y="370992"/>
            <a:ext cx="50909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a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ực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ép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ính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</p:txBody>
      </p:sp>
      <p:sp>
        <p:nvSpPr>
          <p:cNvPr id="18" name="Text Box 73"/>
          <p:cNvSpPr txBox="1">
            <a:spLocks noChangeArrowheads="1"/>
          </p:cNvSpPr>
          <p:nvPr/>
        </p:nvSpPr>
        <p:spPr bwMode="auto">
          <a:xfrm>
            <a:off x="137913" y="1620155"/>
            <a:ext cx="64274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y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ồng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ẫu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</p:txBody>
      </p:sp>
      <p:sp>
        <p:nvSpPr>
          <p:cNvPr id="21" name="Text Box 90"/>
          <p:cNvSpPr txBox="1">
            <a:spLocks noChangeArrowheads="1"/>
          </p:cNvSpPr>
          <p:nvPr/>
        </p:nvSpPr>
        <p:spPr bwMode="auto">
          <a:xfrm>
            <a:off x="137913" y="4315319"/>
            <a:ext cx="3881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ộng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85263" y="66964"/>
                <a:ext cx="165859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5263" y="66964"/>
                <a:ext cx="1658596" cy="13644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843746" y="2437008"/>
                <a:ext cx="3679277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𝐱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𝐱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alt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46" y="2437008"/>
                <a:ext cx="3679277" cy="1364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514561" y="2423763"/>
                <a:ext cx="3679277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𝐱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𝐱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alt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561" y="2423763"/>
                <a:ext cx="3679277" cy="1364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57081" y="3956278"/>
                <a:ext cx="2236894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081" y="3956278"/>
                <a:ext cx="2236894" cy="13644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283712" y="3943033"/>
                <a:ext cx="2236894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den>
                      </m:f>
                      <m:r>
                        <a:rPr kumimoji="0" lang="en-US" alt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den>
                      </m:f>
                      <m:r>
                        <a:rPr kumimoji="0" lang="en-US" alt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712" y="3943033"/>
                <a:ext cx="2236894" cy="13644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54199" y="3949656"/>
                <a:ext cx="647933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4199" y="3949656"/>
                <a:ext cx="647933" cy="1378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5465762" y="2437008"/>
            <a:ext cx="0" cy="1351167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4784809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" grpId="0"/>
      <p:bldP spid="31" grpId="0"/>
      <p:bldP spid="33" grpId="0"/>
      <p:bldP spid="37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9751" r="43750" b="27198"/>
          <a:stretch/>
        </p:blipFill>
        <p:spPr>
          <a:xfrm rot="5400000">
            <a:off x="-365078" y="365077"/>
            <a:ext cx="6858000" cy="612784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5581" y="4026153"/>
            <a:ext cx="2606794" cy="301839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ext Box 90"/>
          <p:cNvSpPr txBox="1">
            <a:spLocks noChangeArrowheads="1"/>
          </p:cNvSpPr>
          <p:nvPr/>
        </p:nvSpPr>
        <p:spPr bwMode="auto">
          <a:xfrm>
            <a:off x="467916" y="540000"/>
            <a:ext cx="466164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*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ộng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ác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ẫu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ta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m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</a:t>
            </a:r>
            <a:r>
              <a:rPr kumimoji="0" lang="vi-V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ư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ế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ào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2AAA7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</a:p>
        </p:txBody>
      </p:sp>
      <p:sp>
        <p:nvSpPr>
          <p:cNvPr id="18" name="Text Box 90"/>
          <p:cNvSpPr txBox="1">
            <a:spLocks noChangeArrowheads="1"/>
          </p:cNvSpPr>
          <p:nvPr/>
        </p:nvSpPr>
        <p:spPr bwMode="auto">
          <a:xfrm>
            <a:off x="6509431" y="272371"/>
            <a:ext cx="530098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ộng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ác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ẫu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ta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y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ồng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ẫu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,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rồi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ộng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ai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alt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ó</a:t>
            </a: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3076" name="Picture 4" descr="HÃ¬nh áº£nh Há»c Sinh Tiá»u Há»c Hoáº¡t HÃ¬nh , Há»c Sinh Tiá»u Há»c, Há»c Sinh, Äi Há»c  miá»n phÃ­ táº£i táº­p tin PNG PSDComment vÃ  Vector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313" b="84063" l="2813" r="96719">
                        <a14:foregroundMark x1="4688" y1="49531" x2="84844" y2="82813"/>
                        <a14:foregroundMark x1="11094" y1="43125" x2="45313" y2="35938"/>
                        <a14:foregroundMark x1="32188" y1="30312" x2="25781" y2="45938"/>
                        <a14:foregroundMark x1="35625" y1="19063" x2="35156" y2="51250"/>
                        <a14:foregroundMark x1="41094" y1="40938" x2="48125" y2="57031"/>
                        <a14:foregroundMark x1="44688" y1="33750" x2="56406" y2="54688"/>
                        <a14:foregroundMark x1="45938" y1="30625" x2="51719" y2="45781"/>
                        <a14:foregroundMark x1="82500" y1="52031" x2="91719" y2="52500"/>
                        <a14:foregroundMark x1="95000" y1="50000" x2="80156" y2="50781"/>
                        <a14:foregroundMark x1="35156" y1="15313" x2="44688" y2="20313"/>
                        <a14:foregroundMark x1="30938" y1="39219" x2="30312" y2="50625"/>
                        <a14:foregroundMark x1="30312" y1="37188" x2="6250" y2="43750"/>
                        <a14:foregroundMark x1="27187" y1="35625" x2="18594" y2="40156"/>
                        <a14:foregroundMark x1="14688" y1="40625" x2="7500" y2="43281"/>
                        <a14:foregroundMark x1="8750" y1="52344" x2="24531" y2="76875"/>
                        <a14:backgroundMark x1="51250" y1="29531" x2="59844" y2="46875"/>
                        <a14:backgroundMark x1="58125" y1="46406" x2="60156" y2="52344"/>
                        <a14:backgroundMark x1="66094" y1="54688" x2="66094" y2="54688"/>
                        <a14:backgroundMark x1="60625" y1="51250" x2="60625" y2="53438"/>
                        <a14:backgroundMark x1="22813" y1="36250" x2="2813" y2="45469"/>
                      </a14:backgroundRemoval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" y="3109687"/>
            <a:ext cx="4851323" cy="4851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961649"/>
      </p:ext>
    </p:extLst>
  </p:cSld>
  <p:clrMapOvr>
    <a:masterClrMapping/>
  </p:clrMapOvr>
  <p:transition spd="slow" advClick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0" y="2268922"/>
            <a:ext cx="12192000" cy="2470265"/>
            <a:chOff x="0" y="2187034"/>
            <a:chExt cx="12192000" cy="2470265"/>
          </a:xfrm>
        </p:grpSpPr>
        <p:pic>
          <p:nvPicPr>
            <p:cNvPr id="32" name="图形 31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86509" y="2200702"/>
              <a:ext cx="8618982" cy="2456597"/>
            </a:xfrm>
            <a:prstGeom prst="rect">
              <a:avLst/>
            </a:prstGeom>
          </p:spPr>
        </p:pic>
        <p:pic>
          <p:nvPicPr>
            <p:cNvPr id="33" name="图形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>
              <a:off x="0" y="2200683"/>
              <a:ext cx="1809258" cy="2456597"/>
            </a:xfrm>
            <a:prstGeom prst="rect">
              <a:avLst/>
            </a:prstGeom>
          </p:spPr>
        </p:pic>
        <p:pic>
          <p:nvPicPr>
            <p:cNvPr id="34" name="图形 33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 flipH="1">
              <a:off x="10365522" y="2187034"/>
              <a:ext cx="1826478" cy="2456597"/>
            </a:xfrm>
            <a:prstGeom prst="rect">
              <a:avLst/>
            </a:prstGeom>
          </p:spPr>
        </p:pic>
      </p:grpSp>
      <p:pic>
        <p:nvPicPr>
          <p:cNvPr id="11" name="图形 10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052729" y="549582"/>
            <a:ext cx="6086543" cy="21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70714" y="4361033"/>
            <a:ext cx="6050572" cy="234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828021" y="2828835"/>
            <a:ext cx="8577470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1304646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plit orient="vert"/>
      </p:transition>
    </mc:Choice>
    <mc:Fallback xmlns="">
      <p:transition spd="slow" advClick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sp>
        <p:nvSpPr>
          <p:cNvPr id="236" name="矩形 44"/>
          <p:cNvSpPr/>
          <p:nvPr/>
        </p:nvSpPr>
        <p:spPr>
          <a:xfrm>
            <a:off x="298632" y="275440"/>
            <a:ext cx="11610869" cy="6471047"/>
          </a:xfrm>
          <a:prstGeom prst="rect">
            <a:avLst/>
          </a:prstGeom>
          <a:solidFill>
            <a:schemeClr val="bg1">
              <a:alpha val="66000"/>
            </a:schemeClr>
          </a:solidFill>
          <a:ln w="57150">
            <a:solidFill>
              <a:srgbClr val="2AAA71"/>
            </a:solidFill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731473" y="309694"/>
            <a:ext cx="857747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1. </a:t>
            </a:r>
            <a:r>
              <a:rPr kumimoji="0" lang="en-US" sz="5400" b="0" i="0" u="none" strike="noStrike" kern="1200" cap="none" spc="0" normalizeH="0" baseline="0" noProof="0" dirty="0" err="1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Tính</a:t>
            </a:r>
            <a:endParaRPr kumimoji="0" lang="en-US" sz="5400" b="0" i="0" u="none" strike="noStrike" kern="1200" cap="none" spc="0" normalizeH="0" baseline="0" noProof="0" dirty="0">
              <a:ln>
                <a:solidFill>
                  <a:srgbClr val="2AAA71"/>
                </a:solidFill>
              </a:ln>
              <a:solidFill>
                <a:srgbClr val="FFFF0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uLnTx/>
              <a:uFillTx/>
              <a:latin typeface="UTM Cookies" panose="02040603050506020204" pitchFamily="18" charset="0"/>
              <a:ea typeface="+mn-ea"/>
              <a:cs typeface="+mn-cs"/>
            </a:endParaRPr>
          </a:p>
        </p:txBody>
      </p:sp>
      <p:graphicFrame>
        <p:nvGraphicFramePr>
          <p:cNvPr id="237" name="Object 119"/>
          <p:cNvGraphicFramePr>
            <a:graphicFrameLocks noChangeAspect="1"/>
          </p:cNvGraphicFramePr>
          <p:nvPr/>
        </p:nvGraphicFramePr>
        <p:xfrm>
          <a:off x="214313" y="1720850"/>
          <a:ext cx="268446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33169" imgH="393529" progId="Equation.DSMT4">
                  <p:embed/>
                </p:oleObj>
              </mc:Choice>
              <mc:Fallback>
                <p:oleObj name="Equation" r:id="rId4" imgW="533169" imgH="393529" progId="Equation.DSMT4">
                  <p:embed/>
                  <p:pic>
                    <p:nvPicPr>
                      <p:cNvPr id="23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720850"/>
                        <a:ext cx="2684462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 Box 10"/>
          <p:cNvSpPr txBox="1">
            <a:spLocks noChangeArrowheads="1"/>
          </p:cNvSpPr>
          <p:nvPr/>
        </p:nvSpPr>
        <p:spPr bwMode="auto">
          <a:xfrm>
            <a:off x="1030578" y="2819270"/>
            <a:ext cx="2301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SC : 12</a:t>
            </a:r>
          </a:p>
        </p:txBody>
      </p:sp>
      <p:graphicFrame>
        <p:nvGraphicFramePr>
          <p:cNvPr id="239" name="Object 13"/>
          <p:cNvGraphicFramePr>
            <a:graphicFrameLocks noChangeAspect="1"/>
          </p:cNvGraphicFramePr>
          <p:nvPr/>
        </p:nvGraphicFramePr>
        <p:xfrm>
          <a:off x="3615813" y="1699541"/>
          <a:ext cx="1642174" cy="13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80835" imgH="393529" progId="Equation.DSMT4">
                  <p:embed/>
                </p:oleObj>
              </mc:Choice>
              <mc:Fallback>
                <p:oleObj name="Equation" r:id="rId6" imgW="380835" imgH="393529" progId="Equation.DSMT4">
                  <p:embed/>
                  <p:pic>
                    <p:nvPicPr>
                      <p:cNvPr id="2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13" y="1699541"/>
                        <a:ext cx="1642174" cy="134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14"/>
          <p:cNvGraphicFramePr>
            <a:graphicFrameLocks noChangeAspect="1"/>
          </p:cNvGraphicFramePr>
          <p:nvPr/>
        </p:nvGraphicFramePr>
        <p:xfrm>
          <a:off x="5180975" y="1666786"/>
          <a:ext cx="2681018" cy="13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22030" imgH="393529" progId="Equation.DSMT4">
                  <p:embed/>
                </p:oleObj>
              </mc:Choice>
              <mc:Fallback>
                <p:oleObj name="Equation" r:id="rId8" imgW="622030" imgH="393529" progId="Equation.DSMT4">
                  <p:embed/>
                  <p:pic>
                    <p:nvPicPr>
                      <p:cNvPr id="2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975" y="1666786"/>
                        <a:ext cx="2681018" cy="134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15"/>
          <p:cNvGraphicFramePr>
            <a:graphicFrameLocks noChangeAspect="1"/>
          </p:cNvGraphicFramePr>
          <p:nvPr/>
        </p:nvGraphicFramePr>
        <p:xfrm>
          <a:off x="7715078" y="1664475"/>
          <a:ext cx="2025747" cy="13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69696" imgH="393529" progId="Equation.DSMT4">
                  <p:embed/>
                </p:oleObj>
              </mc:Choice>
              <mc:Fallback>
                <p:oleObj name="Equation" r:id="rId10" imgW="469696" imgH="393529" progId="Equation.DSMT4">
                  <p:embed/>
                  <p:pic>
                    <p:nvPicPr>
                      <p:cNvPr id="2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078" y="1664475"/>
                        <a:ext cx="2025747" cy="134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ct 16"/>
          <p:cNvGraphicFramePr>
            <a:graphicFrameLocks noChangeAspect="1"/>
          </p:cNvGraphicFramePr>
          <p:nvPr/>
        </p:nvGraphicFramePr>
        <p:xfrm>
          <a:off x="9593910" y="1664475"/>
          <a:ext cx="1422418" cy="13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30057" imgH="393529" progId="Equation.DSMT4">
                  <p:embed/>
                </p:oleObj>
              </mc:Choice>
              <mc:Fallback>
                <p:oleObj name="Equation" r:id="rId12" imgW="330057" imgH="393529" progId="Equation.DSMT4">
                  <p:embed/>
                  <p:pic>
                    <p:nvPicPr>
                      <p:cNvPr id="24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3910" y="1664475"/>
                        <a:ext cx="1422418" cy="134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896387" y="2217208"/>
            <a:ext cx="570110" cy="307171"/>
          </a:xfrm>
          <a:prstGeom prst="rightArrow">
            <a:avLst/>
          </a:prstGeom>
          <a:solidFill>
            <a:srgbClr val="2AAA71"/>
          </a:solidFill>
          <a:ln>
            <a:solidFill>
              <a:srgbClr val="2AAA71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pic>
        <p:nvPicPr>
          <p:cNvPr id="243" name="图形 10"/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-285566" y="-369219"/>
            <a:ext cx="3820864" cy="135595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4" name="图形 11"/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939420" y="-357898"/>
            <a:ext cx="3268660" cy="149532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245" name="Object 138"/>
          <p:cNvGraphicFramePr>
            <a:graphicFrameLocks noChangeAspect="1"/>
          </p:cNvGraphicFramePr>
          <p:nvPr/>
        </p:nvGraphicFramePr>
        <p:xfrm>
          <a:off x="307415" y="3328585"/>
          <a:ext cx="2548712" cy="134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8" imgW="520474" imgH="393529" progId="Equation.3">
                  <p:embed/>
                </p:oleObj>
              </mc:Choice>
              <mc:Fallback>
                <p:oleObj name="Equation" r:id="rId18" imgW="520474" imgH="393529" progId="Equation.3">
                  <p:embed/>
                  <p:pic>
                    <p:nvPicPr>
                      <p:cNvPr id="245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15" y="3328585"/>
                        <a:ext cx="2548712" cy="134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Text Box 12"/>
          <p:cNvSpPr txBox="1">
            <a:spLocks noChangeArrowheads="1"/>
          </p:cNvSpPr>
          <p:nvPr/>
        </p:nvSpPr>
        <p:spPr bwMode="auto">
          <a:xfrm>
            <a:off x="1058049" y="4533527"/>
            <a:ext cx="2090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SC : 20</a:t>
            </a:r>
          </a:p>
        </p:txBody>
      </p:sp>
      <p:graphicFrame>
        <p:nvGraphicFramePr>
          <p:cNvPr id="247" name="Object 17"/>
          <p:cNvGraphicFramePr>
            <a:graphicFrameLocks noChangeAspect="1"/>
          </p:cNvGraphicFramePr>
          <p:nvPr/>
        </p:nvGraphicFramePr>
        <p:xfrm>
          <a:off x="3568723" y="3317489"/>
          <a:ext cx="1695947" cy="138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0" imgW="380835" imgH="393529" progId="Equation.DSMT4">
                  <p:embed/>
                </p:oleObj>
              </mc:Choice>
              <mc:Fallback>
                <p:oleObj name="Equation" r:id="rId20" imgW="380835" imgH="393529" progId="Equation.DSMT4">
                  <p:embed/>
                  <p:pic>
                    <p:nvPicPr>
                      <p:cNvPr id="2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23" y="3317489"/>
                        <a:ext cx="1695947" cy="138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18"/>
          <p:cNvGraphicFramePr>
            <a:graphicFrameLocks noChangeAspect="1"/>
          </p:cNvGraphicFramePr>
          <p:nvPr/>
        </p:nvGraphicFramePr>
        <p:xfrm>
          <a:off x="5140819" y="3345284"/>
          <a:ext cx="2940056" cy="138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2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9" y="3345284"/>
                        <a:ext cx="2940056" cy="138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19"/>
          <p:cNvGraphicFramePr>
            <a:graphicFrameLocks noChangeAspect="1"/>
          </p:cNvGraphicFramePr>
          <p:nvPr/>
        </p:nvGraphicFramePr>
        <p:xfrm>
          <a:off x="10408545" y="3313894"/>
          <a:ext cx="1524703" cy="138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24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8545" y="3313894"/>
                        <a:ext cx="1524703" cy="138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20"/>
          <p:cNvGraphicFramePr>
            <a:graphicFrameLocks noChangeAspect="1"/>
          </p:cNvGraphicFramePr>
          <p:nvPr/>
        </p:nvGraphicFramePr>
        <p:xfrm>
          <a:off x="7847885" y="3337907"/>
          <a:ext cx="2713104" cy="138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6" imgW="609336" imgH="393529" progId="Equation.DSMT4">
                  <p:embed/>
                </p:oleObj>
              </mc:Choice>
              <mc:Fallback>
                <p:oleObj name="Equation" r:id="rId26" imgW="609336" imgH="393529" progId="Equation.DSMT4">
                  <p:embed/>
                  <p:pic>
                    <p:nvPicPr>
                      <p:cNvPr id="2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885" y="3337907"/>
                        <a:ext cx="2713104" cy="138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Right Arrow 250"/>
          <p:cNvSpPr/>
          <p:nvPr/>
        </p:nvSpPr>
        <p:spPr>
          <a:xfrm>
            <a:off x="2903622" y="3857137"/>
            <a:ext cx="570110" cy="307171"/>
          </a:xfrm>
          <a:prstGeom prst="rightArrow">
            <a:avLst/>
          </a:prstGeom>
          <a:solidFill>
            <a:srgbClr val="2AAA71"/>
          </a:solidFill>
          <a:ln>
            <a:solidFill>
              <a:srgbClr val="2AAA71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graphicFrame>
        <p:nvGraphicFramePr>
          <p:cNvPr id="252" name="Object 153"/>
          <p:cNvGraphicFramePr>
            <a:graphicFrameLocks noChangeAspect="1"/>
          </p:cNvGraphicFramePr>
          <p:nvPr/>
        </p:nvGraphicFramePr>
        <p:xfrm>
          <a:off x="402492" y="4925187"/>
          <a:ext cx="2067991" cy="131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8" imgW="520474" imgH="393529" progId="Equation.3">
                  <p:embed/>
                </p:oleObj>
              </mc:Choice>
              <mc:Fallback>
                <p:oleObj name="Equation" r:id="rId28" imgW="520474" imgH="393529" progId="Equation.3">
                  <p:embed/>
                  <p:pic>
                    <p:nvPicPr>
                      <p:cNvPr id="252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2" y="4925187"/>
                        <a:ext cx="2067991" cy="131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Text Box 11"/>
          <p:cNvSpPr txBox="1">
            <a:spLocks noChangeArrowheads="1"/>
          </p:cNvSpPr>
          <p:nvPr/>
        </p:nvSpPr>
        <p:spPr bwMode="auto">
          <a:xfrm>
            <a:off x="954194" y="6169330"/>
            <a:ext cx="21773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SC : 35</a:t>
            </a:r>
          </a:p>
        </p:txBody>
      </p:sp>
      <p:graphicFrame>
        <p:nvGraphicFramePr>
          <p:cNvPr id="254" name="Object 21"/>
          <p:cNvGraphicFramePr>
            <a:graphicFrameLocks noChangeAspect="1"/>
          </p:cNvGraphicFramePr>
          <p:nvPr/>
        </p:nvGraphicFramePr>
        <p:xfrm>
          <a:off x="3647261" y="5006493"/>
          <a:ext cx="1557422" cy="13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0" imgW="380835" imgH="393529" progId="Equation.DSMT4">
                  <p:embed/>
                </p:oleObj>
              </mc:Choice>
              <mc:Fallback>
                <p:oleObj name="Equation" r:id="rId30" imgW="380835" imgH="393529" progId="Equation.DSMT4">
                  <p:embed/>
                  <p:pic>
                    <p:nvPicPr>
                      <p:cNvPr id="2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261" y="5006493"/>
                        <a:ext cx="1557422" cy="136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22"/>
          <p:cNvGraphicFramePr>
            <a:graphicFrameLocks noChangeAspect="1"/>
          </p:cNvGraphicFramePr>
          <p:nvPr/>
        </p:nvGraphicFramePr>
        <p:xfrm>
          <a:off x="5235234" y="4976060"/>
          <a:ext cx="2648754" cy="13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2" imgW="647419" imgH="393529" progId="Equation.DSMT4">
                  <p:embed/>
                </p:oleObj>
              </mc:Choice>
              <mc:Fallback>
                <p:oleObj name="Equation" r:id="rId32" imgW="647419" imgH="393529" progId="Equation.DSMT4">
                  <p:embed/>
                  <p:pic>
                    <p:nvPicPr>
                      <p:cNvPr id="25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34" y="4976060"/>
                        <a:ext cx="2648754" cy="136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23"/>
          <p:cNvGraphicFramePr>
            <a:graphicFrameLocks noChangeAspect="1"/>
          </p:cNvGraphicFramePr>
          <p:nvPr/>
        </p:nvGraphicFramePr>
        <p:xfrm>
          <a:off x="10301863" y="4926818"/>
          <a:ext cx="1400165" cy="136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4" imgW="342751" imgH="393529" progId="Equation.DSMT4">
                  <p:embed/>
                </p:oleObj>
              </mc:Choice>
              <mc:Fallback>
                <p:oleObj name="Equation" r:id="rId34" imgW="342751" imgH="393529" progId="Equation.DSMT4">
                  <p:embed/>
                  <p:pic>
                    <p:nvPicPr>
                      <p:cNvPr id="2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1863" y="4926818"/>
                        <a:ext cx="1400165" cy="1364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24"/>
          <p:cNvGraphicFramePr>
            <a:graphicFrameLocks noChangeAspect="1"/>
          </p:cNvGraphicFramePr>
          <p:nvPr/>
        </p:nvGraphicFramePr>
        <p:xfrm>
          <a:off x="7813622" y="4940382"/>
          <a:ext cx="2491497" cy="13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6" imgW="609336" imgH="393529" progId="Equation.DSMT4">
                  <p:embed/>
                </p:oleObj>
              </mc:Choice>
              <mc:Fallback>
                <p:oleObj name="Equation" r:id="rId36" imgW="609336" imgH="393529" progId="Equation.DSMT4">
                  <p:embed/>
                  <p:pic>
                    <p:nvPicPr>
                      <p:cNvPr id="25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22" y="4940382"/>
                        <a:ext cx="2491497" cy="136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" name="Right Arrow 257"/>
          <p:cNvSpPr/>
          <p:nvPr/>
        </p:nvSpPr>
        <p:spPr>
          <a:xfrm>
            <a:off x="2896387" y="5549794"/>
            <a:ext cx="570110" cy="307171"/>
          </a:xfrm>
          <a:prstGeom prst="rightArrow">
            <a:avLst/>
          </a:prstGeom>
          <a:solidFill>
            <a:srgbClr val="2AAA71"/>
          </a:solidFill>
          <a:ln>
            <a:solidFill>
              <a:srgbClr val="2AAA71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81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 animBg="1"/>
      <p:bldP spid="238" grpId="0"/>
      <p:bldP spid="7" grpId="0" animBg="1"/>
      <p:bldP spid="246" grpId="0"/>
      <p:bldP spid="251" grpId="0" animBg="1"/>
      <p:bldP spid="253" grpId="0"/>
      <p:bldP spid="2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980200" y="-20345"/>
            <a:ext cx="857747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2. </a:t>
            </a:r>
            <a:r>
              <a:rPr kumimoji="0" lang="en-US" sz="5400" b="0" i="0" u="none" strike="noStrike" kern="1200" cap="none" spc="0" normalizeH="0" baseline="0" noProof="0" dirty="0" err="1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Tính</a:t>
            </a:r>
            <a:r>
              <a:rPr kumimoji="0" lang="en-US" sz="54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 (</a:t>
            </a:r>
            <a:r>
              <a:rPr kumimoji="0" lang="en-US" sz="5400" b="0" i="0" u="none" strike="noStrike" kern="1200" cap="none" spc="0" normalizeH="0" baseline="0" noProof="0" dirty="0" err="1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theo</a:t>
            </a:r>
            <a:r>
              <a:rPr kumimoji="0" lang="en-US" sz="54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mẫu</a:t>
            </a:r>
            <a:r>
              <a:rPr kumimoji="0" lang="en-US" sz="54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)</a:t>
            </a:r>
          </a:p>
        </p:txBody>
      </p:sp>
      <p:pic>
        <p:nvPicPr>
          <p:cNvPr id="24" name="图形 10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835382" y="-419293"/>
            <a:ext cx="3820864" cy="135595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" name="图形 1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558961" y="-488978"/>
            <a:ext cx="3268660" cy="149532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82" name="Round Diagonal Corner Rectangle 34"/>
          <p:cNvSpPr/>
          <p:nvPr/>
        </p:nvSpPr>
        <p:spPr>
          <a:xfrm>
            <a:off x="527845" y="1023844"/>
            <a:ext cx="11288235" cy="1773086"/>
          </a:xfrm>
          <a:prstGeom prst="round2DiagRect">
            <a:avLst/>
          </a:prstGeom>
          <a:solidFill>
            <a:srgbClr val="9DE8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aphicFrame>
        <p:nvGraphicFramePr>
          <p:cNvPr id="26" name="Object 119"/>
          <p:cNvGraphicFramePr>
            <a:graphicFrameLocks noChangeAspect="1"/>
          </p:cNvGraphicFramePr>
          <p:nvPr/>
        </p:nvGraphicFramePr>
        <p:xfrm>
          <a:off x="2252659" y="1143324"/>
          <a:ext cx="1489595" cy="135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444307" imgH="393529" progId="Equation.3">
                  <p:embed/>
                </p:oleObj>
              </mc:Choice>
              <mc:Fallback>
                <p:oleObj name="Equation" r:id="rId8" imgW="444307" imgH="393529" progId="Equation.3">
                  <p:embed/>
                  <p:pic>
                    <p:nvPicPr>
                      <p:cNvPr id="26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59" y="1143324"/>
                        <a:ext cx="1489595" cy="1357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58050" y="1391963"/>
            <a:ext cx="17876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>
                  <a:glow rad="1397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>
                  <a:glow rad="1397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722338" y="1140080"/>
          <a:ext cx="1489595" cy="135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444307" imgH="393529" progId="Equation.3">
                  <p:embed/>
                </p:oleObj>
              </mc:Choice>
              <mc:Fallback>
                <p:oleObj name="Equation" r:id="rId10" imgW="444307" imgH="393529" progId="Equation.3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38" y="1140080"/>
                        <a:ext cx="1489595" cy="135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5125218" y="1126241"/>
          <a:ext cx="1108237" cy="14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2" imgW="330057" imgH="393529" progId="Equation.3">
                  <p:embed/>
                </p:oleObj>
              </mc:Choice>
              <mc:Fallback>
                <p:oleObj name="Equation" r:id="rId12" imgW="330057" imgH="393529" progId="Equation.3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218" y="1126241"/>
                        <a:ext cx="1108237" cy="140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6171963" y="1140080"/>
          <a:ext cx="1489595" cy="135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4" imgW="444307" imgH="393529" progId="Equation.3">
                  <p:embed/>
                </p:oleObj>
              </mc:Choice>
              <mc:Fallback>
                <p:oleObj name="Equation" r:id="rId14" imgW="444307" imgH="393529" progId="Equation.3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963" y="1140080"/>
                        <a:ext cx="1489595" cy="135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535326" y="1147000"/>
          <a:ext cx="724321" cy="135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215713" imgH="393359" progId="Equation.3">
                  <p:embed/>
                </p:oleObj>
              </mc:Choice>
              <mc:Fallback>
                <p:oleObj name="Equation" r:id="rId15" imgW="215713" imgH="393359" progId="Equation.3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326" y="1147000"/>
                        <a:ext cx="724321" cy="135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8128627" y="1167345"/>
          <a:ext cx="1149188" cy="135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7" imgW="342751" imgH="393529" progId="Equation.3">
                  <p:embed/>
                </p:oleObj>
              </mc:Choice>
              <mc:Fallback>
                <p:oleObj name="Equation" r:id="rId17" imgW="342751" imgH="393529" progId="Equation.3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627" y="1167345"/>
                        <a:ext cx="1149188" cy="135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204215" y="1126241"/>
            <a:ext cx="572173" cy="1402654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176878" y="1105896"/>
            <a:ext cx="1053541" cy="1402654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64" name="Round Diagonal Corner Rectangle 37"/>
          <p:cNvSpPr/>
          <p:nvPr/>
        </p:nvSpPr>
        <p:spPr>
          <a:xfrm>
            <a:off x="451882" y="3119924"/>
            <a:ext cx="11288235" cy="3314330"/>
          </a:xfrm>
          <a:prstGeom prst="round2DiagRect">
            <a:avLst/>
          </a:prstGeom>
          <a:solidFill>
            <a:srgbClr val="F9DB7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aphicFrame>
        <p:nvGraphicFramePr>
          <p:cNvPr id="62" name="Object 46"/>
          <p:cNvGraphicFramePr>
            <a:graphicFrameLocks noChangeAspect="1"/>
          </p:cNvGraphicFramePr>
          <p:nvPr/>
        </p:nvGraphicFramePr>
        <p:xfrm>
          <a:off x="468085" y="3851754"/>
          <a:ext cx="5001750" cy="152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9" imgW="1524000" imgH="393700" progId="Equation.3">
                  <p:embed/>
                </p:oleObj>
              </mc:Choice>
              <mc:Fallback>
                <p:oleObj name="Equation" r:id="rId19" imgW="1524000" imgH="393700" progId="Equation.3">
                  <p:embed/>
                  <p:pic>
                    <p:nvPicPr>
                      <p:cNvPr id="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5" y="3851754"/>
                        <a:ext cx="5001750" cy="1523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1"/>
          <p:cNvGraphicFramePr>
            <a:graphicFrameLocks noChangeAspect="1"/>
          </p:cNvGraphicFramePr>
          <p:nvPr/>
        </p:nvGraphicFramePr>
        <p:xfrm>
          <a:off x="6095999" y="3780220"/>
          <a:ext cx="5166733" cy="154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1" imgW="1562100" imgH="393700" progId="Equation.3">
                  <p:embed/>
                </p:oleObj>
              </mc:Choice>
              <mc:Fallback>
                <p:oleObj name="Equation" r:id="rId21" imgW="1562100" imgH="393700" progId="Equation.3">
                  <p:embed/>
                  <p:pic>
                    <p:nvPicPr>
                      <p:cNvPr id="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780220"/>
                        <a:ext cx="5166733" cy="154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45721" y="3851754"/>
            <a:ext cx="2003616" cy="1523134"/>
          </a:xfrm>
          <a:prstGeom prst="rect">
            <a:avLst/>
          </a:prstGeom>
          <a:solidFill>
            <a:srgbClr val="F9DB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343072" y="3805815"/>
            <a:ext cx="1365455" cy="1523134"/>
          </a:xfrm>
          <a:prstGeom prst="rect">
            <a:avLst/>
          </a:prstGeom>
          <a:solidFill>
            <a:srgbClr val="F9DB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065572" y="3805815"/>
            <a:ext cx="2137794" cy="1523134"/>
          </a:xfrm>
          <a:prstGeom prst="rect">
            <a:avLst/>
          </a:prstGeom>
          <a:solidFill>
            <a:srgbClr val="F9DB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0135969" y="3851754"/>
            <a:ext cx="1365455" cy="1523134"/>
          </a:xfrm>
          <a:prstGeom prst="rect">
            <a:avLst/>
          </a:prstGeom>
          <a:solidFill>
            <a:srgbClr val="F9DB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5936819" y="3216223"/>
            <a:ext cx="32864" cy="3171400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12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" grpId="0" animBg="1"/>
      <p:bldP spid="27" grpId="0"/>
      <p:bldP spid="5" grpId="0" animBg="1"/>
      <p:bldP spid="37" grpId="0" animBg="1"/>
      <p:bldP spid="9" grpId="0" animBg="1"/>
      <p:bldP spid="65" grpId="0" animBg="1"/>
      <p:bldP spid="66" grpId="0" animBg="1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0" y="2268922"/>
            <a:ext cx="12192000" cy="2470265"/>
            <a:chOff x="0" y="2187034"/>
            <a:chExt cx="12192000" cy="2470265"/>
          </a:xfrm>
        </p:grpSpPr>
        <p:pic>
          <p:nvPicPr>
            <p:cNvPr id="32" name="图形 31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86509" y="2200702"/>
              <a:ext cx="8618982" cy="2456597"/>
            </a:xfrm>
            <a:prstGeom prst="rect">
              <a:avLst/>
            </a:prstGeom>
          </p:spPr>
        </p:pic>
        <p:pic>
          <p:nvPicPr>
            <p:cNvPr id="33" name="图形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>
              <a:off x="0" y="2200683"/>
              <a:ext cx="1809258" cy="2456597"/>
            </a:xfrm>
            <a:prstGeom prst="rect">
              <a:avLst/>
            </a:prstGeom>
          </p:spPr>
        </p:pic>
        <p:pic>
          <p:nvPicPr>
            <p:cNvPr id="34" name="图形 33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 flipH="1">
              <a:off x="10365522" y="2187034"/>
              <a:ext cx="1826478" cy="2456597"/>
            </a:xfrm>
            <a:prstGeom prst="rect">
              <a:avLst/>
            </a:prstGeom>
          </p:spPr>
        </p:pic>
      </p:grpSp>
      <p:pic>
        <p:nvPicPr>
          <p:cNvPr id="11" name="图形 10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052729" y="549582"/>
            <a:ext cx="6086543" cy="21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70714" y="4361033"/>
            <a:ext cx="6050572" cy="234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284681" y="2894365"/>
            <a:ext cx="10363979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CHÚC</a:t>
            </a:r>
            <a:r>
              <a:rPr kumimoji="0" lang="en-US" sz="7200" b="0" i="0" u="none" strike="noStrike" kern="1200" cap="none" spc="0" normalizeH="0" noProof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 CÁC EM HỌC TỐT</a:t>
            </a:r>
            <a:r>
              <a:rPr kumimoji="0" lang="en-US" sz="7200" b="0" i="0" u="none" strike="noStrike" kern="1200" cap="none" spc="0" normalizeH="0" baseline="0" noProof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!</a:t>
            </a:r>
            <a:endParaRPr kumimoji="0" lang="en-US" sz="7200" b="0" i="0" u="none" strike="noStrike" kern="1200" cap="none" spc="0" normalizeH="0" baseline="0" noProof="0" dirty="0">
              <a:ln>
                <a:solidFill>
                  <a:srgbClr val="2AAA71"/>
                </a:solidFill>
              </a:ln>
              <a:solidFill>
                <a:srgbClr val="2AAA71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uLnTx/>
              <a:uFillTx/>
              <a:latin typeface="UTM Cookies" panose="0204060305050602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0512421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0" y="2268922"/>
            <a:ext cx="12192000" cy="2470265"/>
            <a:chOff x="0" y="2187034"/>
            <a:chExt cx="12192000" cy="2470265"/>
          </a:xfrm>
        </p:grpSpPr>
        <p:pic>
          <p:nvPicPr>
            <p:cNvPr id="32" name="图形 31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86509" y="2200702"/>
              <a:ext cx="8618982" cy="2456597"/>
            </a:xfrm>
            <a:prstGeom prst="rect">
              <a:avLst/>
            </a:prstGeom>
          </p:spPr>
        </p:pic>
        <p:pic>
          <p:nvPicPr>
            <p:cNvPr id="33" name="图形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>
              <a:off x="0" y="2200683"/>
              <a:ext cx="1809258" cy="2456597"/>
            </a:xfrm>
            <a:prstGeom prst="rect">
              <a:avLst/>
            </a:prstGeom>
          </p:spPr>
        </p:pic>
        <p:pic>
          <p:nvPicPr>
            <p:cNvPr id="34" name="图形 33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 flipH="1">
              <a:off x="10365522" y="2187034"/>
              <a:ext cx="1826478" cy="2456597"/>
            </a:xfrm>
            <a:prstGeom prst="rect">
              <a:avLst/>
            </a:prstGeom>
          </p:spPr>
        </p:pic>
      </p:grpSp>
      <p:pic>
        <p:nvPicPr>
          <p:cNvPr id="11" name="图形 10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052729" y="549582"/>
            <a:ext cx="6086543" cy="21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70714" y="4361033"/>
            <a:ext cx="6050572" cy="234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828021" y="2828835"/>
            <a:ext cx="8577470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50216511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" name="Picture 176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8" b="89103" l="1900" r="97700">
                        <a14:foregroundMark x1="8500" y1="33031" x2="6000" y2="45857"/>
                        <a14:foregroundMark x1="7300" y1="42225" x2="8900" y2="52554"/>
                        <a14:foregroundMark x1="8900" y1="52554" x2="10200" y2="53916"/>
                        <a14:foregroundMark x1="1900" y1="42225" x2="1900" y2="42225"/>
                        <a14:foregroundMark x1="1900" y1="42225" x2="1900" y2="42225"/>
                        <a14:foregroundMark x1="10900" y1="32577" x2="10900" y2="32577"/>
                        <a14:foregroundMark x1="10900" y1="32577" x2="10900" y2="32577"/>
                        <a14:foregroundMark x1="21300" y1="31328" x2="22500" y2="40522"/>
                        <a14:foregroundMark x1="22500" y1="40522" x2="22500" y2="40522"/>
                        <a14:foregroundMark x1="19600" y1="30988" x2="18500" y2="43700"/>
                        <a14:foregroundMark x1="13300" y1="83428" x2="16100" y2="86379"/>
                        <a14:foregroundMark x1="73200" y1="10443" x2="81400" y2="12372"/>
                        <a14:foregroundMark x1="81400" y1="12372" x2="89400" y2="20999"/>
                        <a14:foregroundMark x1="89400" y1="20999" x2="89200" y2="31896"/>
                        <a14:foregroundMark x1="89200" y1="31896" x2="87000" y2="36436"/>
                        <a14:foregroundMark x1="94600" y1="16345" x2="97700" y2="25426"/>
                        <a14:foregroundMark x1="97700" y1="25426" x2="97200" y2="28831"/>
                        <a14:foregroundMark x1="67900" y1="4767" x2="67900" y2="4767"/>
                        <a14:foregroundMark x1="67900" y1="4767" x2="67900" y2="4767"/>
                        <a14:foregroundMark x1="68400" y1="681" x2="68400" y2="681"/>
                        <a14:foregroundMark x1="68400" y1="681" x2="68400" y2="681"/>
                        <a14:foregroundMark x1="46100" y1="89103" x2="46100" y2="89103"/>
                        <a14:foregroundMark x1="46100" y1="89103" x2="46100" y2="89103"/>
                      </a14:backgroundRemoval>
                    </a14:imgEffect>
                  </a14:imgLayer>
                </a14:imgProps>
              </a:ext>
            </a:extLst>
          </a:blip>
          <a:srcRect b="9229"/>
          <a:stretch>
            <a:fillRect/>
          </a:stretch>
        </p:blipFill>
        <p:spPr>
          <a:xfrm>
            <a:off x="7315201" y="3824041"/>
            <a:ext cx="2712945" cy="2169527"/>
          </a:xfrm>
          <a:prstGeom prst="rect">
            <a:avLst/>
          </a:prstGeom>
        </p:spPr>
      </p:pic>
      <p:sp>
        <p:nvSpPr>
          <p:cNvPr id="178" name="Rectangle 177"/>
          <p:cNvSpPr/>
          <p:nvPr/>
        </p:nvSpPr>
        <p:spPr>
          <a:xfrm>
            <a:off x="1219200" y="838200"/>
            <a:ext cx="9897536" cy="1870214"/>
          </a:xfrm>
          <a:prstGeom prst="rect">
            <a:avLst/>
          </a:prstGeom>
          <a:solidFill>
            <a:schemeClr val="bg1">
              <a:alpha val="90535"/>
            </a:schemeClr>
          </a:solidFill>
        </p:spPr>
        <p:txBody>
          <a:bodyPr wrap="square" lIns="68410" tIns="34206" rIns="68410" bIns="34206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5850" b="1" i="0" u="none" strike="noStrike" kern="0" cap="none" spc="0" normalizeH="0" baseline="0" noProof="0" dirty="0" err="1">
                <a:ln>
                  <a:noFill/>
                </a:ln>
                <a:solidFill>
                  <a:srgbClr val="FFFFFF">
                    <a:lumMod val="25000"/>
                  </a:srgbClr>
                </a:solidFill>
                <a:effectLst/>
                <a:uLnTx/>
                <a:uFillTx/>
                <a:latin typeface="UTM Cookies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Trò</a:t>
            </a:r>
            <a:r>
              <a:rPr kumimoji="0" lang="en-US" sz="5850" b="1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25000"/>
                  </a:srgbClr>
                </a:solidFill>
                <a:effectLst/>
                <a:uLnTx/>
                <a:uFillTx/>
                <a:latin typeface="UTM Cookies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5850" b="1" i="0" u="none" strike="noStrike" kern="0" cap="none" spc="0" normalizeH="0" baseline="0" noProof="0" dirty="0" err="1">
                <a:ln>
                  <a:noFill/>
                </a:ln>
                <a:solidFill>
                  <a:srgbClr val="FFFFFF">
                    <a:lumMod val="25000"/>
                  </a:srgbClr>
                </a:solidFill>
                <a:effectLst/>
                <a:uLnTx/>
                <a:uFillTx/>
                <a:latin typeface="UTM Cookies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hơi</a:t>
            </a:r>
            <a:endParaRPr kumimoji="0" lang="en-US" sz="5850" b="1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25000"/>
                </a:srgbClr>
              </a:solidFill>
              <a:effectLst/>
              <a:uLnTx/>
              <a:uFillTx/>
              <a:latin typeface="UTM Cookies" panose="02040603050506020204" pitchFamily="18" charset="0"/>
              <a:ea typeface="+mn-ea"/>
              <a:cs typeface="Arial" panose="020B0604020202020204"/>
              <a:sym typeface="Arial" panose="020B060402020202020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5850" b="1" i="0" u="none" strike="noStrike" kern="0" cap="none" spc="0" normalizeH="0" baseline="0" noProof="0" dirty="0">
                <a:ln>
                  <a:noFill/>
                </a:ln>
                <a:solidFill>
                  <a:srgbClr val="B44800"/>
                </a:solidFill>
                <a:effectLst/>
                <a:uLnTx/>
                <a:uFillTx/>
                <a:latin typeface="UTM Cookies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ÓC NÂU TÌM HẠT DẺ</a:t>
            </a:r>
          </a:p>
        </p:txBody>
      </p:sp>
      <p:pic>
        <p:nvPicPr>
          <p:cNvPr id="179" name="Picture 178">
            <a:hlinkClick r:id="" action="ppaction://hlinkshowjump?jump=nextslide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9630" b="85926" l="52800" r="72400">
                        <a14:foregroundMark x1="71300" y1="77407" x2="71300" y2="77407"/>
                        <a14:foregroundMark x1="71300" y1="77407" x2="71300" y2="77407"/>
                        <a14:foregroundMark x1="71900" y1="77222" x2="71900" y2="77222"/>
                        <a14:foregroundMark x1="71900" y1="77222" x2="71900" y2="77222"/>
                        <a14:foregroundMark x1="71900" y1="75000" x2="71900" y2="75000"/>
                        <a14:foregroundMark x1="71900" y1="75000" x2="71900" y2="75000"/>
                        <a14:foregroundMark x1="71300" y1="76204" x2="71300" y2="76204"/>
                        <a14:foregroundMark x1="71300" y1="76204" x2="71300" y2="76204"/>
                        <a14:foregroundMark x1="71900" y1="76389" x2="71900" y2="76389"/>
                        <a14:foregroundMark x1="71900" y1="76389" x2="71900" y2="76389"/>
                        <a14:foregroundMark x1="72200" y1="74630" x2="72200" y2="74630"/>
                        <a14:foregroundMark x1="72200" y1="74630" x2="72200" y2="74630"/>
                        <a14:foregroundMark x1="72400" y1="74815" x2="72400" y2="74815"/>
                        <a14:foregroundMark x1="72400" y1="74815" x2="72400" y2="74815"/>
                        <a14:backgroundMark x1="55100" y1="84444" x2="55100" y2="84444"/>
                        <a14:backgroundMark x1="55100" y1="84444" x2="55100" y2="844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466" t="67778" r="25762" b="12036"/>
          <a:stretch>
            <a:fillRect/>
          </a:stretch>
        </p:blipFill>
        <p:spPr>
          <a:xfrm>
            <a:off x="5092166" y="4178484"/>
            <a:ext cx="2007669" cy="1841317"/>
          </a:xfrm>
          <a:prstGeom prst="rect">
            <a:avLst/>
          </a:prstGeom>
        </p:spPr>
      </p:pic>
      <p:pic>
        <p:nvPicPr>
          <p:cNvPr id="7" name="Jazz Me Blues - E's Jammy Jams.mp3" descr="Jazz Me Blues - E's Jammy Jams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90270" y="6849517"/>
            <a:ext cx="1081052" cy="1081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2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19200__18hiltc__pixel-game-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9"/>
                  </p:tgtEl>
                </p:cond>
              </p:nextCondLst>
            </p:seq>
            <p:audio>
              <p:cMediaNode vol="54500" numSld="7">
                <p:cTn id="18" repeatCount="10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012" y="4125202"/>
            <a:ext cx="1670133" cy="1931975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68" b="89103" l="1900" r="97700">
                        <a14:foregroundMark x1="8500" y1="33031" x2="6000" y2="45857"/>
                        <a14:foregroundMark x1="7300" y1="42225" x2="8900" y2="52554"/>
                        <a14:foregroundMark x1="8900" y1="52554" x2="10200" y2="53916"/>
                        <a14:foregroundMark x1="1900" y1="42225" x2="1900" y2="42225"/>
                        <a14:foregroundMark x1="1900" y1="42225" x2="1900" y2="42225"/>
                        <a14:foregroundMark x1="10900" y1="32577" x2="10900" y2="32577"/>
                        <a14:foregroundMark x1="10900" y1="32577" x2="10900" y2="32577"/>
                        <a14:foregroundMark x1="21300" y1="31328" x2="22500" y2="40522"/>
                        <a14:foregroundMark x1="22500" y1="40522" x2="22500" y2="40522"/>
                        <a14:foregroundMark x1="19600" y1="30988" x2="18500" y2="43700"/>
                        <a14:foregroundMark x1="13300" y1="83428" x2="16100" y2="86379"/>
                        <a14:foregroundMark x1="73200" y1="10443" x2="81400" y2="12372"/>
                        <a14:foregroundMark x1="81400" y1="12372" x2="89400" y2="20999"/>
                        <a14:foregroundMark x1="89400" y1="20999" x2="89200" y2="31896"/>
                        <a14:foregroundMark x1="89200" y1="31896" x2="87000" y2="36436"/>
                        <a14:foregroundMark x1="94600" y1="16345" x2="97700" y2="25426"/>
                        <a14:foregroundMark x1="97700" y1="25426" x2="97200" y2="28831"/>
                        <a14:foregroundMark x1="67900" y1="4767" x2="67900" y2="4767"/>
                        <a14:foregroundMark x1="67900" y1="4767" x2="67900" y2="4767"/>
                        <a14:foregroundMark x1="68400" y1="681" x2="68400" y2="681"/>
                        <a14:foregroundMark x1="68400" y1="681" x2="68400" y2="681"/>
                        <a14:foregroundMark x1="46100" y1="89103" x2="46100" y2="89103"/>
                        <a14:foregroundMark x1="46100" y1="89103" x2="46100" y2="89103"/>
                      </a14:backgroundRemoval>
                    </a14:imgEffect>
                  </a14:imgLayer>
                </a14:imgProps>
              </a:ext>
            </a:extLst>
          </a:blip>
          <a:srcRect b="9229"/>
          <a:stretch>
            <a:fillRect/>
          </a:stretch>
        </p:blipFill>
        <p:spPr>
          <a:xfrm>
            <a:off x="9467157" y="3706405"/>
            <a:ext cx="2712945" cy="216952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799" y="3706405"/>
            <a:ext cx="993458" cy="890563"/>
          </a:xfrm>
          <a:prstGeom prst="rect">
            <a:avLst/>
          </a:prstGeom>
        </p:spPr>
      </p:pic>
      <p:sp>
        <p:nvSpPr>
          <p:cNvPr id="34" name="Rectangle: Rounded Corners 10">
            <a:hlinkClick r:id="rId8" action="ppaction://hlinksldjump"/>
          </p:cNvPr>
          <p:cNvSpPr/>
          <p:nvPr/>
        </p:nvSpPr>
        <p:spPr>
          <a:xfrm>
            <a:off x="2281925" y="3194292"/>
            <a:ext cx="733418" cy="73545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72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 panose="020B0604020202020204"/>
              </a:rPr>
              <a:t>1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003" y="5261184"/>
            <a:ext cx="966841" cy="866703"/>
          </a:xfrm>
          <a:prstGeom prst="rect">
            <a:avLst/>
          </a:prstGeom>
        </p:spPr>
      </p:pic>
      <p:sp>
        <p:nvSpPr>
          <p:cNvPr id="37" name="Rectangle: Rounded Corners 10">
            <a:hlinkClick r:id="rId9" action="ppaction://hlinksldjump"/>
          </p:cNvPr>
          <p:cNvSpPr/>
          <p:nvPr/>
        </p:nvSpPr>
        <p:spPr>
          <a:xfrm>
            <a:off x="3537343" y="4985657"/>
            <a:ext cx="812846" cy="70887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72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 panose="020B0604020202020204"/>
              </a:rPr>
              <a:t>2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55600" y="4130384"/>
            <a:ext cx="1040984" cy="933167"/>
          </a:xfrm>
          <a:prstGeom prst="rect">
            <a:avLst/>
          </a:prstGeom>
        </p:spPr>
      </p:pic>
      <p:sp>
        <p:nvSpPr>
          <p:cNvPr id="49" name="Rectangle: Rounded Corners 10">
            <a:hlinkClick r:id="rId10" action="ppaction://hlinksldjump"/>
          </p:cNvPr>
          <p:cNvSpPr/>
          <p:nvPr/>
        </p:nvSpPr>
        <p:spPr>
          <a:xfrm>
            <a:off x="5095864" y="3756020"/>
            <a:ext cx="784839" cy="79133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72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 panose="020B0604020202020204"/>
              </a:rPr>
              <a:t>3</a:t>
            </a: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64378" b="96996" l="5473" r="93532">
                        <a14:foregroundMark x1="47761" y1="97210" x2="47761" y2="97210"/>
                        <a14:foregroundMark x1="47761" y1="97210" x2="47761" y2="97210"/>
                        <a14:foregroundMark x1="5721" y1="66094" x2="5721" y2="66094"/>
                        <a14:foregroundMark x1="5721" y1="66094" x2="5721" y2="66094"/>
                        <a14:foregroundMark x1="5721" y1="64378" x2="5721" y2="64378"/>
                        <a14:foregroundMark x1="91542" y1="68240" x2="91542" y2="68240"/>
                        <a14:foregroundMark x1="93532" y1="64378" x2="93532" y2="643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2389" b="1"/>
          <a:stretch>
            <a:fillRect/>
          </a:stretch>
        </p:blipFill>
        <p:spPr>
          <a:xfrm>
            <a:off x="7729012" y="5332489"/>
            <a:ext cx="1670133" cy="726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58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69 -0.00069 C 0.03294 -0.00116 0.03646 -0.00185 0.03997 -0.00255 C 0.04518 -0.00301 0.05013 -0.00347 0.05534 -0.0044 C 0.0582 -0.00463 0.06094 -0.00556 0.06354 -0.00579 L 0.12031 -0.0044 C 0.12201 -0.00393 0.13177 -0.00116 0.13372 -0.00069 C 0.13685 0.00116 0.13971 0.00394 0.1431 0.00486 C 0.14518 0.00556 0.14727 0.00625 0.14909 0.00671 C 0.15885 0.01019 0.14857 0.00718 0.15638 0.01042 C 0.1582 0.01111 0.1599 0.01134 0.16159 0.01227 C 0.16263 0.01273 0.16367 0.01366 0.16471 0.01412 C 0.16602 0.01482 0.16758 0.01505 0.16875 0.01597 C 0.17175 0.01829 0.17435 0.0206 0.17708 0.02315 C 0.17917 0.02569 0.18086 0.0294 0.1832 0.03056 C 0.19063 0.03495 0.18763 0.03218 0.19258 0.03796 C 0.19466 0.04329 0.19466 0.04444 0.19779 0.04884 C 0.19857 0.05023 0.19961 0.05116 0.20065 0.05255 C 0.20664 0.06829 0.19883 0.04977 0.20586 0.05995 C 0.2069 0.06134 0.20716 0.06389 0.20794 0.06551 C 0.20885 0.0669 0.21003 0.06759 0.21107 0.06921 C 0.21654 0.07708 0.21198 0.07245 0.21628 0.07662 " pathEditMode="relative" rAng="0" ptsTypes="AAAAAAAAAAAAAAAAAAAAA">
                                      <p:cBhvr>
                                        <p:cTn id="5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23" y="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6898 C 0.0017 -0.0699 0.00391 -0.07013 0.00573 -0.07152 C 0.0069 -0.07268 0.00742 -0.07453 0.00834 -0.07546 C 0.01211 -0.08055 0.01016 -0.07546 0.0142 -0.08379 C 0.0155 -0.08634 0.01628 -0.08958 0.01771 -0.09189 C 0.0237 -0.10115 0.02084 -0.09791 0.02552 -0.10254 C 0.03034 -0.11412 0.0237 -0.10069 0.02969 -0.1081 C 0.03047 -0.10879 0.0306 -0.11088 0.03138 -0.11203 C 0.03295 -0.11412 0.0349 -0.11551 0.03672 -0.11736 C 0.0375 -0.11828 0.03802 -0.11944 0.0392 -0.12013 C 0.04024 -0.12083 0.04141 -0.12176 0.04245 -0.12268 C 0.04375 -0.12384 0.04492 -0.12523 0.04597 -0.12685 C 0.04701 -0.12801 0.04753 -0.12986 0.04844 -0.13101 C 0.04961 -0.13171 0.05091 -0.13171 0.05196 -0.1324 C 0.05287 -0.13263 0.05365 -0.1331 0.05456 -0.13333 L 0.06485 -0.14421 L 0.06732 -0.14699 C 0.06823 -0.14791 0.06914 -0.14884 0.07005 -0.14953 C 0.08138 -0.16088 0.0681 -0.14791 0.07761 -0.15625 C 0.07852 -0.15717 0.07917 -0.15833 0.08021 -0.15902 C 0.08099 -0.15972 0.08203 -0.15972 0.08295 -0.16018 C 0.08373 -0.16111 0.08438 -0.1625 0.08516 -0.16296 C 0.08672 -0.16388 0.08815 -0.16388 0.08959 -0.16435 C 0.09076 -0.16527 0.09193 -0.16643 0.0931 -0.16713 C 0.09427 -0.16782 0.09532 -0.16805 0.09649 -0.16851 C 0.10261 -0.17129 0.09453 -0.16851 0.10339 -0.17129 C 0.11055 -0.17685 0.10274 -0.17129 0.11107 -0.17523 C 0.1125 -0.17592 0.11367 -0.17708 0.11524 -0.17801 C 0.11615 -0.17847 0.11706 -0.17893 0.11784 -0.17916 C 0.125 -0.18263 0.12253 -0.18148 0.12982 -0.1831 C 0.13568 -0.18634 0.12865 -0.18263 0.13933 -0.1875 C 0.14284 -0.18888 0.14102 -0.18888 0.14518 -0.19004 C 0.14727 -0.19027 0.14922 -0.19074 0.1513 -0.19143 C 0.15235 -0.19166 0.15352 -0.19259 0.15469 -0.19282 C 0.1586 -0.19351 0.16263 -0.19444 0.1668 -0.19537 C 0.16875 -0.19583 0.17071 -0.19629 0.17253 -0.19676 C 0.178 -0.19814 0.17826 -0.19814 0.18373 -0.19953 C 0.18594 -0.2 0.18841 -0.20023 0.1905 -0.20092 C 0.20065 -0.20324 0.18425 -0.20115 0.20078 -0.20324 C 0.21029 -0.20463 0.21706 -0.20509 0.2267 -0.20601 C 0.22943 -0.20648 0.23216 -0.20694 0.23516 -0.2074 C 0.23529 -0.2074 0.28125 -0.20972 0.30013 -0.20463 C 0.3013 -0.20439 0.30248 -0.2037 0.30352 -0.20324 C 0.30768 -0.20185 0.30768 -0.20231 0.31133 -0.20092 C 0.31224 -0.20046 0.31289 -0.19976 0.3138 -0.19953 C 0.31524 -0.19884 0.31667 -0.19884 0.3181 -0.19814 C 0.31953 -0.19768 0.3211 -0.19629 0.3224 -0.19537 C 0.328 -0.19282 0.32865 -0.19305 0.3336 -0.19143 C 0.33985 -0.18912 0.33425 -0.19097 0.34102 -0.1875 C 0.34388 -0.18588 0.34623 -0.18564 0.34896 -0.18449 C 0.3569 -0.18125 0.34571 -0.18541 0.35404 -0.18055 C 0.35547 -0.17986 0.3569 -0.17939 0.35834 -0.17916 C 0.35951 -0.17824 0.36055 -0.17731 0.36172 -0.17662 C 0.36263 -0.17592 0.36354 -0.17592 0.36433 -0.17523 C 0.36563 -0.17407 0.36654 -0.17245 0.36784 -0.17129 C 0.36862 -0.1706 0.36953 -0.1706 0.37032 -0.1699 C 0.37175 -0.16875 0.37305 -0.16689 0.37461 -0.16574 C 0.37552 -0.16504 0.37643 -0.16504 0.37722 -0.16435 C 0.37891 -0.16319 0.3806 -0.1618 0.38242 -0.16018 C 0.39011 -0.15301 0.38594 -0.15555 0.39518 -0.1456 L 0.40026 -0.14004 C 0.40104 -0.13935 0.40196 -0.13842 0.40287 -0.13726 C 0.4043 -0.13611 0.40586 -0.13495 0.40716 -0.13333 C 0.40795 -0.13263 0.40873 -0.13125 0.40977 -0.13101 C 0.41133 -0.12963 0.41328 -0.12986 0.41485 -0.12824 C 0.42136 -0.12129 0.41328 -0.12986 0.42005 -0.12129 C 0.42071 -0.12037 0.42175 -0.11944 0.42266 -0.11875 C 0.42357 -0.11759 0.42709 -0.11296 0.42839 -0.11203 C 0.4293 -0.11157 0.43021 -0.11088 0.43099 -0.11064 C 0.4319 -0.10949 0.43268 -0.10787 0.43373 -0.10671 C 0.43451 -0.10555 0.43529 -0.10486 0.4362 -0.10393 C 0.44505 -0.09143 0.43815 -0.0993 0.44401 -0.09305 C 0.44545 -0.08588 0.44401 -0.09236 0.44649 -0.08518 C 0.45078 -0.07314 0.44571 -0.08541 0.45 -0.07546 C 0.45026 -0.0743 0.45026 -0.07268 0.45078 -0.07152 C 0.45143 -0.0706 0.45274 -0.07013 0.45352 -0.06898 C 0.4543 -0.06713 0.4543 -0.06551 0.4543 -0.06319 " pathEditMode="relative" rAng="0" ptsTypes="AAAAAAAAAAAAAAAAAAAAAAAAAAAAAAAAAAAAAAAAAAAAAAAAAAAAAAAAAAAAAAAAAAAAAAAAAAAAA">
                                      <p:cBhvr>
                                        <p:cTn id="7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08" y="-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C 0.00208 -0.00324 0.00456 -0.00601 0.00677 -0.00972 C 0.01315 -0.01967 0.00846 -0.01574 0.01432 -0.01921 C 0.01523 -0.02037 0.01615 -0.02152 0.01693 -0.02291 C 0.0181 -0.025 0.01914 -0.02708 0.02044 -0.02893 C 0.02109 -0.02986 0.02213 -0.03009 0.02305 -0.03078 C 0.02435 -0.03194 0.02565 -0.0331 0.02734 -0.03472 C 0.02825 -0.03518 0.02956 -0.03564 0.0306 -0.03657 C 0.03177 -0.0375 0.03294 -0.03958 0.03398 -0.0405 C 0.03568 -0.04143 0.0375 -0.04143 0.03919 -0.04236 C 0.04206 -0.04328 0.04492 -0.04398 0.04766 -0.04583 C 0.05378 -0.05069 0.04609 -0.0449 0.05365 -0.04976 C 0.05456 -0.05046 0.05534 -0.05115 0.05625 -0.05162 C 0.06029 -0.05439 0.05937 -0.05324 0.06393 -0.05555 C 0.06615 -0.05694 0.06849 -0.0581 0.07057 -0.05949 C 0.07187 -0.06018 0.07305 -0.06041 0.07409 -0.06134 C 0.075 -0.06203 0.07578 -0.06273 0.07669 -0.06319 C 0.07812 -0.06388 0.07956 -0.06481 0.08099 -0.06527 C 0.08333 -0.0662 0.08555 -0.06851 0.08776 -0.06898 L 0.09557 -0.07106 C 0.09753 -0.07152 0.09935 -0.07268 0.10143 -0.07291 C 0.10716 -0.07361 0.11276 -0.0743 0.11849 -0.07453 L 0.26445 -0.07291 C 0.26927 -0.07268 0.27409 -0.07199 0.27904 -0.07106 C 0.28047 -0.07083 0.28177 -0.06967 0.2832 -0.06898 C 0.28698 -0.06782 0.29544 -0.06666 0.29948 -0.06527 C 0.32044 -0.05787 0.29635 -0.06412 0.31562 -0.05949 L 0.3224 -0.05555 C 0.32357 -0.05509 0.32474 -0.05463 0.32578 -0.05347 C 0.32669 -0.053 0.3276 -0.05208 0.32838 -0.05162 C 0.33255 -0.05023 0.34036 -0.04768 0.34036 -0.04745 C 0.34805 -0.04097 0.34128 -0.04652 0.34896 -0.04236 C 0.34987 -0.04166 0.35065 -0.04074 0.35143 -0.0405 C 0.35378 -0.03958 0.35599 -0.03912 0.35833 -0.03842 C 0.36588 -0.02986 0.35638 -0.03981 0.36849 -0.03078 L 0.3737 -0.02685 C 0.37448 -0.02615 0.37526 -0.02546 0.3763 -0.025 C 0.37734 -0.0243 0.37865 -0.02407 0.37956 -0.02291 C 0.38776 -0.0162 0.37799 -0.02129 0.38737 -0.01713 C 0.39883 -0.00416 0.38177 -0.02245 0.39505 -0.01134 C 0.39596 -0.01064 0.39674 -0.00879 0.39753 -0.00763 C 0.39948 -0.00509 0.4013 -0.00555 0.40365 -0.00393 C 0.40469 -0.003 0.40573 -0.00092 0.4069 -4.44444E-6 C 0.4095 0.00209 0.41198 0.00394 0.41458 0.00579 C 0.41549 0.00649 0.41628 0.00695 0.41719 0.00787 C 0.42227 0.01227 0.42005 0.01042 0.42396 0.01366 C 0.42487 0.01482 0.42565 0.01621 0.42656 0.01737 C 0.42747 0.01829 0.42825 0.01852 0.42917 0.01945 C 0.43789 0.03033 0.43099 0.02454 0.43685 0.02894 C 0.44805 0.04769 0.4345 0.02616 0.44284 0.03658 C 0.45208 0.04815 0.44414 0.03982 0.4513 0.05024 C 0.45247 0.05139 0.45365 0.05232 0.45469 0.05348 C 0.4556 0.0551 0.45638 0.05649 0.45729 0.05741 C 0.46068 0.06135 0.45937 0.05718 0.46237 0.0632 C 0.46536 0.06968 0.4681 0.07778 0.47187 0.08264 C 0.47266 0.08357 0.47357 0.08403 0.47448 0.0845 C 0.47604 0.09028 0.47617 0.09144 0.47865 0.09607 C 0.47943 0.09769 0.48047 0.09815 0.48125 0.09977 C 0.48216 0.10162 0.48268 0.10371 0.48385 0.10579 C 0.4845 0.10695 0.48555 0.10787 0.48633 0.1095 C 0.48724 0.11135 0.48789 0.11343 0.48893 0.11528 C 0.48958 0.11667 0.49075 0.1176 0.49141 0.11899 C 0.49245 0.12107 0.49323 0.12292 0.49388 0.12477 C 0.49466 0.12686 0.49505 0.12917 0.4957 0.13056 C 0.49674 0.13264 0.49805 0.13311 0.49909 0.1345 L 0.50755 0.1632 L 0.51107 0.17477 C 0.51315 0.18843 0.51185 0.18311 0.51445 0.1919 C 0.51484 0.19468 0.51497 0.197 0.51536 0.19977 C 0.51706 0.21343 0.51706 0.20672 0.51706 0.21343 " pathEditMode="relative" rAng="0" ptsTypes="AAAAAAAAAAAAAAAAAAAAAAAAAAAAAAAAAAAAAAAAAAAAAAAAAAAAAAAAAAAAAAAAAAAAAA">
                                      <p:cBhvr>
                                        <p:cTn id="8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46" y="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4" grpId="2" animBg="1"/>
      <p:bldP spid="37" grpId="0" animBg="1"/>
      <p:bldP spid="37" grpId="1" animBg="1"/>
      <p:bldP spid="37" grpId="2" animBg="1"/>
      <p:bldP spid="49" grpId="0" animBg="1"/>
      <p:bldP spid="49" grpId="1" animBg="1"/>
      <p:bldP spid="49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883227" y="533400"/>
            <a:ext cx="8381999" cy="1938992"/>
          </a:xfrm>
          <a:prstGeom prst="rect">
            <a:avLst/>
          </a:prstGeom>
          <a:solidFill>
            <a:schemeClr val="bg1">
              <a:alpha val="89565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1.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Muốn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ộng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hai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phân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ó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ùng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mẫu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ta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làm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thế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nào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?</a:t>
            </a:r>
          </a:p>
        </p:txBody>
      </p:sp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459" y="5550991"/>
            <a:ext cx="1197537" cy="107350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83227" y="3407229"/>
            <a:ext cx="8381999" cy="2862322"/>
          </a:xfrm>
          <a:prstGeom prst="rect">
            <a:avLst/>
          </a:prstGeom>
          <a:solidFill>
            <a:srgbClr val="D7F06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Muốn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ộng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hai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phân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ó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ùng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mẫu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ta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cộng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hai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tử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với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nhau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và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giữ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nguyên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mẫu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6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số</a:t>
            </a:r>
            <a:r>
              <a:rPr kumimoji="0" 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Edwardian" panose="02040603050506020204" pitchFamily="18" charset="0"/>
                <a:ea typeface="+mn-ea"/>
                <a:cs typeface="Arial" panose="020B0604020202020204"/>
                <a:sym typeface="Arial" panose="020B0604020202020204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56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9325" y="2326173"/>
                <a:ext cx="8347919" cy="12709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 panose="020B0604020202020204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kumimoji="0" lang="en-US" sz="5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  <m:t>14</m:t>
                        </m:r>
                      </m:num>
                      <m:den>
                        <m:r>
                          <a:rPr kumimoji="0" lang="en-US" sz="5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  <m:t>30</m:t>
                        </m:r>
                      </m:den>
                    </m:f>
                  </m:oMath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25" y="2326173"/>
                <a:ext cx="8347919" cy="1270925"/>
              </a:xfrm>
              <a:prstGeom prst="rect">
                <a:avLst/>
              </a:prstGeom>
              <a:blipFill>
                <a:blip r:embed="rId7"/>
                <a:stretch>
                  <a:fillRect l="-3285" b="-8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959325" y="314911"/>
            <a:ext cx="8381999" cy="1569660"/>
          </a:xfrm>
          <a:prstGeom prst="rect">
            <a:avLst/>
          </a:prstGeom>
          <a:solidFill>
            <a:schemeClr val="bg1">
              <a:alpha val="89565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2. </a:t>
            </a:r>
            <a:r>
              <a:rPr kumimoji="0" lang="en-US" sz="4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Tính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59324" y="5235777"/>
            <a:ext cx="834791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C. </a:t>
            </a:r>
            <a:r>
              <a:rPr kumimoji="0" lang="en-US" sz="4800" b="0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Đáp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kumimoji="0" lang="en-US" sz="4800" b="0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án</a:t>
            </a: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kumimoji="0" lang="en-US" sz="4800" b="0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 panose="020B0604020202020204"/>
              </a:rPr>
              <a:t>khác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59325" y="3785175"/>
                <a:ext cx="8347919" cy="127092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  <a:sym typeface="Arial" panose="020B0604020202020204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</m:ctrlPr>
                      </m:fPr>
                      <m:num>
                        <m:r>
                          <a:rPr kumimoji="0" lang="en-US" sz="5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  <m:t>14</m:t>
                        </m:r>
                      </m:num>
                      <m:den>
                        <m:r>
                          <a:rPr kumimoji="0" lang="en-US" sz="5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  <a:sym typeface="Arial" panose="020B0604020202020204"/>
                          </a:rPr>
                          <m:t>15</m:t>
                        </m:r>
                      </m:den>
                    </m:f>
                  </m:oMath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325" y="3785175"/>
                <a:ext cx="8347919" cy="1270925"/>
              </a:xfrm>
              <a:prstGeom prst="rect">
                <a:avLst/>
              </a:prstGeom>
              <a:blipFill>
                <a:blip r:embed="rId8"/>
                <a:stretch>
                  <a:fillRect l="-3285" b="-8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6389" b="72222" l="18500" r="81500">
                        <a14:foregroundMark x1="52000" y1="16481" x2="52000" y2="16481"/>
                        <a14:foregroundMark x1="50200" y1="72222" x2="50200" y2="72222"/>
                      </a14:backgroundRemoval>
                    </a14:imgEffect>
                  </a14:imgLayer>
                </a14:imgProps>
              </a:ext>
            </a:extLst>
          </a:blip>
          <a:srcRect l="10693" t="13502" r="10563" b="22053"/>
          <a:stretch>
            <a:fillRect/>
          </a:stretch>
        </p:blipFill>
        <p:spPr>
          <a:xfrm>
            <a:off x="9121572" y="2334639"/>
            <a:ext cx="1148385" cy="10150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1100" y1="52500" x2="47100" y2="52037"/>
                        <a14:foregroundMark x1="48500" y1="53333" x2="36100" y2="53333"/>
                        <a14:backgroundMark x1="80100" y1="52870" x2="80100" y2="52870"/>
                        <a14:backgroundMark x1="80100" y1="52870" x2="80100" y2="52870"/>
                      </a14:backgroundRemoval>
                    </a14:imgEffect>
                  </a14:imgLayer>
                </a14:imgProps>
              </a:ext>
            </a:extLst>
          </a:blip>
          <a:srcRect l="15489" t="13512" r="16217" b="24379"/>
          <a:stretch>
            <a:fillRect/>
          </a:stretch>
        </p:blipFill>
        <p:spPr>
          <a:xfrm>
            <a:off x="9272473" y="3770273"/>
            <a:ext cx="992653" cy="9749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6389" b="72222" l="18500" r="81500">
                        <a14:foregroundMark x1="52000" y1="16481" x2="52000" y2="16481"/>
                        <a14:foregroundMark x1="50200" y1="72222" x2="50200" y2="72222"/>
                      </a14:backgroundRemoval>
                    </a14:imgEffect>
                  </a14:imgLayer>
                </a14:imgProps>
              </a:ext>
            </a:extLst>
          </a:blip>
          <a:srcRect l="10693" t="13502" r="10563" b="22053"/>
          <a:stretch>
            <a:fillRect/>
          </a:stretch>
        </p:blipFill>
        <p:spPr>
          <a:xfrm>
            <a:off x="9158858" y="5126182"/>
            <a:ext cx="1148385" cy="1015027"/>
          </a:xfrm>
          <a:prstGeom prst="rect">
            <a:avLst/>
          </a:prstGeom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4541838" y="228600"/>
          <a:ext cx="217646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3" imgW="495000" imgH="393480" progId="Equation.3">
                  <p:embed/>
                </p:oleObj>
              </mc:Choice>
              <mc:Fallback>
                <p:oleObj name="Equation" r:id="rId13" imgW="495000" imgH="393480" progId="Equation.3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28600"/>
                        <a:ext cx="2176462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459" y="5550991"/>
            <a:ext cx="1197537" cy="107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0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o%CC%82%CC%80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u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o%CC%82%CC%80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6983" y="3308773"/>
            <a:ext cx="2226974" cy="29002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68" b="89103" l="1900" r="97700">
                        <a14:foregroundMark x1="8500" y1="33031" x2="6000" y2="45857"/>
                        <a14:foregroundMark x1="7300" y1="42225" x2="8900" y2="52554"/>
                        <a14:foregroundMark x1="8900" y1="52554" x2="10200" y2="53916"/>
                        <a14:foregroundMark x1="1900" y1="42225" x2="1900" y2="42225"/>
                        <a14:foregroundMark x1="1900" y1="42225" x2="1900" y2="42225"/>
                        <a14:foregroundMark x1="10900" y1="32577" x2="10900" y2="32577"/>
                        <a14:foregroundMark x1="10900" y1="32577" x2="10900" y2="32577"/>
                        <a14:foregroundMark x1="21300" y1="31328" x2="22500" y2="40522"/>
                        <a14:foregroundMark x1="22500" y1="40522" x2="22500" y2="40522"/>
                        <a14:foregroundMark x1="19600" y1="30988" x2="18500" y2="43700"/>
                        <a14:foregroundMark x1="13300" y1="83428" x2="16100" y2="86379"/>
                        <a14:foregroundMark x1="73200" y1="10443" x2="81400" y2="12372"/>
                        <a14:foregroundMark x1="81400" y1="12372" x2="89400" y2="20999"/>
                        <a14:foregroundMark x1="89400" y1="20999" x2="89200" y2="31896"/>
                        <a14:foregroundMark x1="89200" y1="31896" x2="87000" y2="36436"/>
                        <a14:foregroundMark x1="94600" y1="16345" x2="97700" y2="25426"/>
                        <a14:foregroundMark x1="97700" y1="25426" x2="97200" y2="28831"/>
                        <a14:foregroundMark x1="67900" y1="4767" x2="67900" y2="4767"/>
                        <a14:foregroundMark x1="67900" y1="4767" x2="67900" y2="4767"/>
                        <a14:foregroundMark x1="68400" y1="681" x2="68400" y2="681"/>
                        <a14:foregroundMark x1="68400" y1="681" x2="68400" y2="681"/>
                        <a14:foregroundMark x1="46100" y1="89103" x2="46100" y2="89103"/>
                        <a14:foregroundMark x1="46100" y1="89103" x2="46100" y2="89103"/>
                      </a14:backgroundRemoval>
                    </a14:imgEffect>
                  </a14:imgLayer>
                </a14:imgProps>
              </a:ext>
            </a:extLst>
          </a:blip>
          <a:srcRect b="9229"/>
          <a:stretch>
            <a:fillRect/>
          </a:stretch>
        </p:blipFill>
        <p:spPr>
          <a:xfrm>
            <a:off x="6243957" y="2889976"/>
            <a:ext cx="3617472" cy="3256883"/>
          </a:xfrm>
          <a:prstGeom prst="rect">
            <a:avLst/>
          </a:prstGeom>
        </p:spPr>
      </p:pic>
      <p:pic>
        <p:nvPicPr>
          <p:cNvPr id="20" name="Picture 1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1" y="4328332"/>
            <a:ext cx="1306285" cy="117098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4378" b="96996" l="5473" r="93532">
                        <a14:foregroundMark x1="47761" y1="97210" x2="47761" y2="97210"/>
                        <a14:foregroundMark x1="47761" y1="97210" x2="47761" y2="97210"/>
                        <a14:foregroundMark x1="5721" y1="66094" x2="5721" y2="66094"/>
                        <a14:foregroundMark x1="5721" y1="66094" x2="5721" y2="66094"/>
                        <a14:foregroundMark x1="5721" y1="64378" x2="5721" y2="64378"/>
                        <a14:foregroundMark x1="91542" y1="68240" x2="91542" y2="68240"/>
                        <a14:foregroundMark x1="93532" y1="64378" x2="93532" y2="643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2389" b="1"/>
          <a:stretch>
            <a:fillRect/>
          </a:stretch>
        </p:blipFill>
        <p:spPr>
          <a:xfrm>
            <a:off x="4016983" y="5056021"/>
            <a:ext cx="2226974" cy="1090838"/>
          </a:xfrm>
          <a:prstGeom prst="rect">
            <a:avLst/>
          </a:prstGeom>
        </p:spPr>
      </p:pic>
      <p:pic>
        <p:nvPicPr>
          <p:cNvPr id="21" name="Picture 2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459" y="5550991"/>
            <a:ext cx="1197537" cy="107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969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0" y="2268922"/>
            <a:ext cx="12192000" cy="2470265"/>
            <a:chOff x="0" y="2187034"/>
            <a:chExt cx="12192000" cy="2470265"/>
          </a:xfrm>
        </p:grpSpPr>
        <p:pic>
          <p:nvPicPr>
            <p:cNvPr id="32" name="图形 31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86509" y="2200702"/>
              <a:ext cx="8618982" cy="2456597"/>
            </a:xfrm>
            <a:prstGeom prst="rect">
              <a:avLst/>
            </a:prstGeom>
          </p:spPr>
        </p:pic>
        <p:pic>
          <p:nvPicPr>
            <p:cNvPr id="33" name="图形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>
              <a:off x="0" y="2200683"/>
              <a:ext cx="1809258" cy="2456597"/>
            </a:xfrm>
            <a:prstGeom prst="rect">
              <a:avLst/>
            </a:prstGeom>
          </p:spPr>
        </p:pic>
        <p:pic>
          <p:nvPicPr>
            <p:cNvPr id="34" name="图形 33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 l="79008"/>
            <a:stretch/>
          </p:blipFill>
          <p:spPr>
            <a:xfrm flipH="1">
              <a:off x="10365522" y="2187034"/>
              <a:ext cx="1826478" cy="2456597"/>
            </a:xfrm>
            <a:prstGeom prst="rect">
              <a:avLst/>
            </a:prstGeom>
          </p:spPr>
        </p:pic>
      </p:grpSp>
      <p:pic>
        <p:nvPicPr>
          <p:cNvPr id="11" name="图形 10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052729" y="549582"/>
            <a:ext cx="6086543" cy="21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70714" y="4361033"/>
            <a:ext cx="6050572" cy="234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6C22F6-9E0E-465C-8CD9-53C7568905B8}"/>
              </a:ext>
            </a:extLst>
          </p:cNvPr>
          <p:cNvSpPr txBox="1"/>
          <p:nvPr/>
        </p:nvSpPr>
        <p:spPr>
          <a:xfrm>
            <a:off x="1828021" y="2828835"/>
            <a:ext cx="8577470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126474015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28" name="图形 27"/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4413827"/>
            <a:ext cx="2155371" cy="211215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b="27198"/>
          <a:stretch/>
        </p:blipFill>
        <p:spPr>
          <a:xfrm>
            <a:off x="0" y="6411685"/>
            <a:ext cx="12192000" cy="4463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0"/>
              <p:cNvSpPr txBox="1">
                <a:spLocks noChangeArrowheads="1"/>
              </p:cNvSpPr>
              <p:nvPr/>
            </p:nvSpPr>
            <p:spPr bwMode="auto">
              <a:xfrm>
                <a:off x="391885" y="-94197"/>
                <a:ext cx="11800115" cy="2660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    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glow rad="228600">
                        <a:srgbClr val="FFC000">
                          <a:satMod val="175000"/>
                          <a:alpha val="40000"/>
                        </a:srgbClr>
                      </a:glow>
                    </a:effectLst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Ví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glow rad="228600">
                        <a:srgbClr val="FFC000">
                          <a:satMod val="175000"/>
                          <a:alpha val="40000"/>
                        </a:srgbClr>
                      </a:glow>
                    </a:effectLst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>
                      <a:glow rad="228600">
                        <a:srgbClr val="FFC000">
                          <a:satMod val="175000"/>
                          <a:alpha val="40000"/>
                        </a:srgbClr>
                      </a:glow>
                    </a:effectLst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dụ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: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Có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một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ăng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gi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màu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,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ạn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Hà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l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alt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 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ăng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gi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,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ạn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An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l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alt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alt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băng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gi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. 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Hỏi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cả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hai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ạn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đã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l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ao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nhiêu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phần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của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băng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giấy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màu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85" y="-94197"/>
                <a:ext cx="11800115" cy="2660728"/>
              </a:xfrm>
              <a:prstGeom prst="rect">
                <a:avLst/>
              </a:prstGeom>
              <a:blipFill>
                <a:blip r:embed="rId7"/>
                <a:stretch>
                  <a:fillRect l="-1550" t="-1835" b="-55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91885" y="2953240"/>
            <a:ext cx="4408714" cy="120831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1885" y="2956450"/>
                <a:ext cx="2209801" cy="12159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2956450"/>
                <a:ext cx="2209801" cy="12159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1885" y="2953240"/>
                <a:ext cx="1420588" cy="12159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alt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" y="2953240"/>
                <a:ext cx="1420588" cy="12159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239000" y="979715"/>
            <a:ext cx="3907971" cy="21771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38150" y="1898805"/>
            <a:ext cx="920750" cy="12699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496785" y="1926285"/>
            <a:ext cx="4904015" cy="7521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740977" y="1911504"/>
            <a:ext cx="4904015" cy="7521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38150" y="2613704"/>
            <a:ext cx="6302827" cy="7521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329031" y="2910157"/>
            <a:ext cx="334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5005354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Char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4.07407E-6 L 0.4638 -0.0053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90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486 L 0.70443 -0.00532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2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  <p:bldP spid="12" grpId="0" animBg="1"/>
      <p:bldP spid="1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89</Words>
  <Application>Microsoft Office PowerPoint</Application>
  <PresentationFormat>Widescreen</PresentationFormat>
  <Paragraphs>59</Paragraphs>
  <Slides>15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等线</vt:lpstr>
      <vt:lpstr>#9Slide03 SVNNeutraface 2</vt:lpstr>
      <vt:lpstr>#9Slide07 Crocante</vt:lpstr>
      <vt:lpstr>Arial</vt:lpstr>
      <vt:lpstr>Calibri</vt:lpstr>
      <vt:lpstr>Calibri Light</vt:lpstr>
      <vt:lpstr>Cambria</vt:lpstr>
      <vt:lpstr>Cambria Math</vt:lpstr>
      <vt:lpstr>inpin heiti</vt:lpstr>
      <vt:lpstr>Open Sans</vt:lpstr>
      <vt:lpstr>Times New Roman</vt:lpstr>
      <vt:lpstr>UTM Cookies</vt:lpstr>
      <vt:lpstr>UTM Edwardi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 Thu</dc:creator>
  <cp:lastModifiedBy>Ha Thu</cp:lastModifiedBy>
  <cp:revision>1</cp:revision>
  <dcterms:created xsi:type="dcterms:W3CDTF">2022-02-15T08:42:08Z</dcterms:created>
  <dcterms:modified xsi:type="dcterms:W3CDTF">2022-02-15T08:43:11Z</dcterms:modified>
</cp:coreProperties>
</file>